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word/numbering.xml" ContentType="application/vnd.openxmlformats-officedocument.wordprocessingml.numbering+xml"/>
  <Override PartName="/docProps/custom.xml" ContentType="application/vnd.openxmlformats-officedocument.custom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22342F" w14:textId="77777777" w:rsidR="00572DA4" w:rsidRDefault="00572DA4"/>
    <w:p w14:paraId="6E2A139C" w14:textId="7B8EDC5B" w:rsidR="00572DA4" w:rsidRPr="00572DA4" w:rsidRDefault="00572DA4" w:rsidP="00572DA4">
      <w:pPr>
        <w:jc w:val="center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noProof/>
          <w:color w:val="000000"/>
          <w:lang w:val="en-US"/>
        </w:rPr>
        <w:drawing>
          <wp:inline distT="0" distB="0" distL="0" distR="0" wp14:anchorId="48D1D5B8" wp14:editId="3500D241">
            <wp:extent cx="5731510" cy="809154"/>
            <wp:effectExtent l="19050" t="0" r="254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5731510" cy="809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3F318B" w14:textId="77777777" w:rsidR="00572DA4" w:rsidRPr="00E938C1" w:rsidRDefault="00572DA4" w:rsidP="00572DA4">
      <w:pPr>
        <w:jc w:val="center"/>
        <w:rPr>
          <w:rFonts w:ascii="Arial" w:hAnsi="Arial" w:cs="Arial"/>
        </w:rPr>
      </w:pPr>
      <w:r w:rsidRPr="00E938C1">
        <w:rPr>
          <w:rFonts w:ascii="Arial" w:hAnsi="Arial" w:cs="Arial"/>
          <w:b/>
          <w:color w:val="000000"/>
          <w:u w:val="single"/>
        </w:rPr>
        <w:t>MATHEMATICS DEPARTMENT</w:t>
      </w:r>
    </w:p>
    <w:p w14:paraId="78BFF833" w14:textId="32A8799C" w:rsidR="00572DA4" w:rsidRPr="00572DA4" w:rsidRDefault="00572DA4" w:rsidP="00572DA4">
      <w:pPr>
        <w:autoSpaceDE w:val="0"/>
        <w:jc w:val="center"/>
        <w:rPr>
          <w:rFonts w:ascii="Arial" w:hAnsi="Arial" w:cs="Arial"/>
          <w:b/>
          <w:u w:val="single"/>
        </w:rPr>
      </w:pPr>
      <w:r w:rsidRPr="00E938C1">
        <w:rPr>
          <w:rFonts w:ascii="Arial" w:hAnsi="Arial" w:cs="Arial"/>
          <w:b/>
          <w:u w:val="single"/>
        </w:rPr>
        <w:t xml:space="preserve">Year 12 MATHEMATICS SPECIALIST </w:t>
      </w:r>
    </w:p>
    <w:p w14:paraId="10FAB8E5" w14:textId="4276B4D2" w:rsidR="00572DA4" w:rsidRPr="00E938C1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DATE:  4</w:t>
      </w:r>
      <w:r w:rsidRPr="00E938C1">
        <w:rPr>
          <w:rFonts w:ascii="Arial" w:hAnsi="Arial" w:cs="Arial"/>
          <w:color w:val="000000"/>
          <w:vertAlign w:val="superscript"/>
        </w:rPr>
        <w:t>th</w:t>
      </w:r>
      <w:r w:rsidRPr="00E938C1">
        <w:rPr>
          <w:rFonts w:ascii="Arial" w:hAnsi="Arial" w:cs="Arial"/>
          <w:color w:val="000000"/>
        </w:rPr>
        <w:t xml:space="preserve"> December 2015  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  <w:t>Name__________________________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  <w:t xml:space="preserve"> </w:t>
      </w:r>
    </w:p>
    <w:p w14:paraId="2B4EEBC3" w14:textId="5F03A917" w:rsidR="00572DA4" w:rsidRPr="00E938C1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b/>
          <w:color w:val="000000"/>
          <w:u w:val="single"/>
        </w:rPr>
        <w:t xml:space="preserve">Reading Time: </w:t>
      </w:r>
      <w:r w:rsidRPr="00E938C1">
        <w:rPr>
          <w:rFonts w:ascii="Arial" w:hAnsi="Arial" w:cs="Arial"/>
          <w:color w:val="000000"/>
        </w:rPr>
        <w:t>3 minutes</w:t>
      </w:r>
    </w:p>
    <w:p w14:paraId="0DB76219" w14:textId="77777777" w:rsidR="00572DA4" w:rsidRPr="00E938C1" w:rsidRDefault="00572DA4" w:rsidP="003841FE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E938C1">
        <w:rPr>
          <w:rFonts w:ascii="Arial" w:hAnsi="Arial" w:cs="Arial"/>
          <w:b/>
          <w:color w:val="000000"/>
          <w:u w:val="single"/>
        </w:rPr>
        <w:t>SECTION ONE: CALCULATOR FREE</w:t>
      </w:r>
    </w:p>
    <w:p w14:paraId="4F3B0CC8" w14:textId="2AFF74DB" w:rsidR="00572DA4" w:rsidRPr="00E938C1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TOTAL: 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7</w:t>
      </w:r>
      <w:r w:rsidRPr="00E938C1">
        <w:rPr>
          <w:rFonts w:ascii="Arial" w:hAnsi="Arial" w:cs="Arial"/>
          <w:color w:val="000000"/>
        </w:rPr>
        <w:t xml:space="preserve"> marks</w:t>
      </w:r>
    </w:p>
    <w:p w14:paraId="27663B3C" w14:textId="77777777" w:rsidR="00572DA4" w:rsidRPr="00E938C1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EQUIPMENT: </w:t>
      </w:r>
      <w:r w:rsidRPr="00E938C1">
        <w:rPr>
          <w:rFonts w:ascii="Arial" w:hAnsi="Arial" w:cs="Arial"/>
          <w:color w:val="000000"/>
        </w:rPr>
        <w:tab/>
        <w:t>Pens, pencils, pencil sharpener, highlighter, eraser, ruler, SCSA formula sheet.</w:t>
      </w:r>
    </w:p>
    <w:p w14:paraId="1BE62301" w14:textId="0A9FD2A3" w:rsidR="00572DA4" w:rsidRPr="00572DA4" w:rsidRDefault="00572DA4" w:rsidP="003841FE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WORKING TIME:  </w:t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5</w:t>
      </w:r>
      <w:r w:rsidRPr="00E938C1">
        <w:rPr>
          <w:rFonts w:ascii="Arial" w:hAnsi="Arial" w:cs="Arial"/>
          <w:color w:val="000000"/>
        </w:rPr>
        <w:t xml:space="preserve"> minutes (maximum)</w:t>
      </w:r>
    </w:p>
    <w:p w14:paraId="66D99E8D" w14:textId="77777777" w:rsidR="00572DA4" w:rsidRPr="00E938C1" w:rsidRDefault="00572DA4" w:rsidP="003841FE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E938C1">
        <w:rPr>
          <w:rFonts w:ascii="Arial" w:hAnsi="Arial" w:cs="Arial"/>
          <w:b/>
          <w:color w:val="000000"/>
          <w:u w:val="single"/>
        </w:rPr>
        <w:t>SECTION TWO: CALCULATOR ASSUMED</w:t>
      </w:r>
    </w:p>
    <w:p w14:paraId="45A4621C" w14:textId="7535F8F1" w:rsidR="00572DA4" w:rsidRPr="00E938C1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TOTAL:</w:t>
      </w:r>
      <w:r w:rsidRPr="00E938C1">
        <w:rPr>
          <w:rFonts w:ascii="Arial" w:hAnsi="Arial" w:cs="Arial"/>
          <w:color w:val="000000"/>
        </w:rPr>
        <w:tab/>
      </w:r>
      <w:r w:rsidR="00DD0062">
        <w:rPr>
          <w:rFonts w:ascii="Arial" w:hAnsi="Arial" w:cs="Arial"/>
          <w:color w:val="000000"/>
        </w:rPr>
        <w:t>25</w:t>
      </w:r>
      <w:r w:rsidRPr="00E938C1">
        <w:rPr>
          <w:rFonts w:ascii="Arial" w:hAnsi="Arial" w:cs="Arial"/>
          <w:color w:val="000000"/>
        </w:rPr>
        <w:t xml:space="preserve"> marks</w:t>
      </w:r>
    </w:p>
    <w:p w14:paraId="4E54B2AC" w14:textId="77777777" w:rsidR="00572DA4" w:rsidRPr="00E938C1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EQUIPMENT: </w:t>
      </w:r>
      <w:r w:rsidRPr="00E938C1">
        <w:rPr>
          <w:rFonts w:ascii="Arial" w:hAnsi="Arial" w:cs="Arial"/>
          <w:color w:val="000000"/>
        </w:rPr>
        <w:tab/>
        <w:t xml:space="preserve">Pens, pencils, pencil sharpener, highlighter, eraser, ruler, drawing instruments, templates, up to 3 Calculators, </w:t>
      </w:r>
    </w:p>
    <w:p w14:paraId="22575CE8" w14:textId="77777777" w:rsidR="00572DA4" w:rsidRPr="00E938C1" w:rsidRDefault="00572DA4" w:rsidP="003841FE">
      <w:pPr>
        <w:spacing w:line="240" w:lineRule="auto"/>
        <w:ind w:left="2160"/>
        <w:rPr>
          <w:rFonts w:ascii="Arial" w:hAnsi="Arial" w:cs="Arial"/>
          <w:color w:val="000000"/>
        </w:rPr>
      </w:pPr>
      <w:proofErr w:type="gramStart"/>
      <w:r w:rsidRPr="00E938C1">
        <w:rPr>
          <w:rFonts w:ascii="Arial" w:hAnsi="Arial" w:cs="Arial"/>
          <w:color w:val="000000"/>
        </w:rPr>
        <w:t>1 A4 page of notes (one side only), SCSA formula sheet.</w:t>
      </w:r>
      <w:proofErr w:type="gramEnd"/>
    </w:p>
    <w:p w14:paraId="2560C3EE" w14:textId="40F7F0CF" w:rsidR="00572DA4" w:rsidRPr="00E938C1" w:rsidRDefault="00572DA4" w:rsidP="003841FE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WORKING TIME:</w:t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0</w:t>
      </w:r>
      <w:r w:rsidRPr="00E938C1">
        <w:rPr>
          <w:rFonts w:ascii="Arial" w:hAnsi="Arial" w:cs="Arial"/>
          <w:color w:val="000000"/>
        </w:rPr>
        <w:t xml:space="preserve"> minutes (minimum)</w:t>
      </w:r>
    </w:p>
    <w:tbl>
      <w:tblPr>
        <w:tblW w:w="9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14"/>
        <w:gridCol w:w="1614"/>
        <w:gridCol w:w="1614"/>
        <w:gridCol w:w="1614"/>
        <w:gridCol w:w="1614"/>
        <w:gridCol w:w="1614"/>
      </w:tblGrid>
      <w:tr w:rsidR="00572DA4" w:rsidRPr="00E938C1" w14:paraId="4D0BFE6A" w14:textId="77777777" w:rsidTr="00270F86">
        <w:trPr>
          <w:trHeight w:val="135"/>
        </w:trPr>
        <w:tc>
          <w:tcPr>
            <w:tcW w:w="1614" w:type="dxa"/>
            <w:vAlign w:val="center"/>
          </w:tcPr>
          <w:p w14:paraId="0C493983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SECTION 1</w:t>
            </w:r>
          </w:p>
          <w:p w14:paraId="703004F8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7D3B88A3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  <w:vAlign w:val="center"/>
          </w:tcPr>
          <w:p w14:paraId="6FF5E0CE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warded</w:t>
            </w:r>
          </w:p>
        </w:tc>
        <w:tc>
          <w:tcPr>
            <w:tcW w:w="1614" w:type="dxa"/>
            <w:vAlign w:val="center"/>
          </w:tcPr>
          <w:p w14:paraId="46BE27F6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SECTION 2</w:t>
            </w:r>
          </w:p>
          <w:p w14:paraId="080FDC37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637FE745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</w:tcPr>
          <w:p w14:paraId="3CD8323C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warded</w:t>
            </w:r>
          </w:p>
        </w:tc>
      </w:tr>
      <w:tr w:rsidR="00572DA4" w:rsidRPr="00E938C1" w14:paraId="314B9116" w14:textId="77777777" w:rsidTr="00270F86">
        <w:trPr>
          <w:trHeight w:val="135"/>
        </w:trPr>
        <w:tc>
          <w:tcPr>
            <w:tcW w:w="1614" w:type="dxa"/>
            <w:vAlign w:val="center"/>
          </w:tcPr>
          <w:p w14:paraId="602C0172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614" w:type="dxa"/>
            <w:vAlign w:val="center"/>
          </w:tcPr>
          <w:p w14:paraId="1340638F" w14:textId="1BF0E470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28382311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CA60CE9" w14:textId="7E48B5B4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5949EFEE" w14:textId="70025AE1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</w:tcPr>
          <w:p w14:paraId="04865A87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6B28DD8F" w14:textId="77777777" w:rsidTr="00270F86">
        <w:trPr>
          <w:trHeight w:val="135"/>
        </w:trPr>
        <w:tc>
          <w:tcPr>
            <w:tcW w:w="1614" w:type="dxa"/>
            <w:vAlign w:val="center"/>
          </w:tcPr>
          <w:p w14:paraId="3B09BAA1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614" w:type="dxa"/>
            <w:vAlign w:val="center"/>
          </w:tcPr>
          <w:p w14:paraId="7F4990D2" w14:textId="3A351D99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4445BC6E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425A906B" w14:textId="4422EFE6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27632526" w14:textId="3D50A34D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</w:tcPr>
          <w:p w14:paraId="2194F933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79FAD866" w14:textId="77777777" w:rsidTr="00270F86">
        <w:trPr>
          <w:trHeight w:val="135"/>
        </w:trPr>
        <w:tc>
          <w:tcPr>
            <w:tcW w:w="1614" w:type="dxa"/>
            <w:vAlign w:val="center"/>
          </w:tcPr>
          <w:p w14:paraId="19C8B475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614" w:type="dxa"/>
            <w:vAlign w:val="center"/>
          </w:tcPr>
          <w:p w14:paraId="43BFA992" w14:textId="50D1F2CA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1614" w:type="dxa"/>
            <w:vAlign w:val="center"/>
          </w:tcPr>
          <w:p w14:paraId="2AD9214E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66DF69F3" w14:textId="1C022A90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  <w:vAlign w:val="center"/>
          </w:tcPr>
          <w:p w14:paraId="23F08D75" w14:textId="46CA7CDA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</w:tcPr>
          <w:p w14:paraId="5E6F96D8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39861DCE" w14:textId="77777777" w:rsidTr="00270F86">
        <w:trPr>
          <w:trHeight w:val="135"/>
        </w:trPr>
        <w:tc>
          <w:tcPr>
            <w:tcW w:w="1614" w:type="dxa"/>
            <w:vAlign w:val="center"/>
          </w:tcPr>
          <w:p w14:paraId="274CAB88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435D383A" w14:textId="639E1895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6A42EF45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4E220FB" w14:textId="1A27A909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614" w:type="dxa"/>
            <w:vAlign w:val="center"/>
          </w:tcPr>
          <w:p w14:paraId="1217FAC7" w14:textId="61248B5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</w:tcPr>
          <w:p w14:paraId="3CFC639C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65CE9858" w14:textId="77777777" w:rsidTr="00270F86">
        <w:trPr>
          <w:trHeight w:val="135"/>
        </w:trPr>
        <w:tc>
          <w:tcPr>
            <w:tcW w:w="1614" w:type="dxa"/>
            <w:vAlign w:val="center"/>
          </w:tcPr>
          <w:p w14:paraId="717816AC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70AB0D5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602EA807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78F10DC6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2AA6116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6D5B6214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572DA4" w:rsidRPr="00E938C1" w14:paraId="0353AA68" w14:textId="77777777" w:rsidTr="00270F86">
        <w:trPr>
          <w:trHeight w:val="135"/>
        </w:trPr>
        <w:tc>
          <w:tcPr>
            <w:tcW w:w="1614" w:type="dxa"/>
            <w:vAlign w:val="center"/>
          </w:tcPr>
          <w:p w14:paraId="41B74435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614" w:type="dxa"/>
            <w:vAlign w:val="center"/>
          </w:tcPr>
          <w:p w14:paraId="2EC06FBC" w14:textId="4286FA53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7</w:t>
            </w:r>
          </w:p>
        </w:tc>
        <w:tc>
          <w:tcPr>
            <w:tcW w:w="1614" w:type="dxa"/>
            <w:vAlign w:val="center"/>
          </w:tcPr>
          <w:p w14:paraId="278B47E7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5524322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FE63D80" w14:textId="406DA240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5</w:t>
            </w:r>
          </w:p>
        </w:tc>
        <w:tc>
          <w:tcPr>
            <w:tcW w:w="1614" w:type="dxa"/>
          </w:tcPr>
          <w:p w14:paraId="1ED242A6" w14:textId="77777777" w:rsidR="00572DA4" w:rsidRPr="00E938C1" w:rsidRDefault="00572DA4" w:rsidP="003841FE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</w:tbl>
    <w:p w14:paraId="3BBD11ED" w14:textId="77777777" w:rsidR="00572DA4" w:rsidRPr="00E938C1" w:rsidRDefault="00572DA4" w:rsidP="003841FE">
      <w:pPr>
        <w:spacing w:line="240" w:lineRule="auto"/>
        <w:rPr>
          <w:rFonts w:ascii="Arial" w:hAnsi="Arial" w:cs="Arial"/>
          <w:b/>
          <w:color w:val="000000"/>
        </w:rPr>
      </w:pPr>
    </w:p>
    <w:p w14:paraId="5338E649" w14:textId="56008E2B" w:rsidR="00572DA4" w:rsidRDefault="00572DA4" w:rsidP="00572DA4"/>
    <w:p w14:paraId="5E1D61D2" w14:textId="77777777" w:rsidR="003841FE" w:rsidRDefault="003841FE" w:rsidP="00572DA4"/>
    <w:p w14:paraId="283E9726" w14:textId="77777777" w:rsidR="003841FE" w:rsidRDefault="003841FE" w:rsidP="00572DA4"/>
    <w:p w14:paraId="6F415B80" w14:textId="6541BEE8" w:rsidR="00D664C9" w:rsidRPr="00621FF2" w:rsidRDefault="00D664C9" w:rsidP="00621FF2">
      <w:pPr>
        <w:pStyle w:val="Question"/>
        <w:rPr>
          <w:b w:val="0"/>
        </w:rPr>
      </w:pPr>
      <w:r w:rsidRPr="00621FF2">
        <w:lastRenderedPageBreak/>
        <w:t>Sectio</w:t>
      </w:r>
      <w:r w:rsidR="00884E1A">
        <w:t>n One: Calculator-free</w:t>
      </w:r>
      <w:r w:rsidR="00884E1A">
        <w:tab/>
      </w:r>
      <w:r w:rsidR="00884E1A">
        <w:tab/>
      </w:r>
      <w:r w:rsidR="00884E1A">
        <w:tab/>
      </w:r>
      <w:r w:rsidR="00884E1A">
        <w:tab/>
      </w:r>
      <w:r w:rsidR="00884E1A">
        <w:tab/>
      </w:r>
      <w:r w:rsidR="00884E1A">
        <w:tab/>
      </w:r>
      <w:r w:rsidR="00884E1A">
        <w:tab/>
        <w:t>[27</w:t>
      </w:r>
      <w:r w:rsidRPr="00621FF2">
        <w:t xml:space="preserve"> marks]</w:t>
      </w:r>
    </w:p>
    <w:p w14:paraId="39603B15" w14:textId="77777777" w:rsidR="00D664C9" w:rsidRPr="00621FF2" w:rsidRDefault="00D664C9" w:rsidP="00D664C9">
      <w:pPr>
        <w:pStyle w:val="Question"/>
        <w:tabs>
          <w:tab w:val="right" w:pos="10348"/>
        </w:tabs>
        <w:rPr>
          <w:b w:val="0"/>
        </w:rPr>
      </w:pPr>
    </w:p>
    <w:p w14:paraId="3BC75897" w14:textId="6BD7A730" w:rsidR="00D664C9" w:rsidRPr="00621FF2" w:rsidRDefault="00D664C9" w:rsidP="00D664C9">
      <w:pPr>
        <w:pStyle w:val="Question"/>
        <w:tabs>
          <w:tab w:val="right" w:pos="10348"/>
        </w:tabs>
        <w:rPr>
          <w:b w:val="0"/>
        </w:rPr>
      </w:pPr>
      <w:r w:rsidRPr="00621FF2">
        <w:rPr>
          <w:b w:val="0"/>
        </w:rPr>
        <w:t xml:space="preserve">This section has </w:t>
      </w:r>
      <w:r w:rsidR="006C2EE1">
        <w:t>Four</w:t>
      </w:r>
      <w:r w:rsidRPr="00621FF2">
        <w:t xml:space="preserve"> (</w:t>
      </w:r>
      <w:r w:rsidR="006C2EE1">
        <w:t>4</w:t>
      </w:r>
      <w:r w:rsidRPr="00621FF2">
        <w:t>)</w:t>
      </w:r>
      <w:r w:rsidRPr="00621FF2">
        <w:rPr>
          <w:b w:val="0"/>
        </w:rPr>
        <w:t xml:space="preserve"> questions. Answer </w:t>
      </w:r>
      <w:r w:rsidRPr="00621FF2">
        <w:t>all</w:t>
      </w:r>
      <w:r w:rsidRPr="00621FF2">
        <w:rPr>
          <w:b w:val="0"/>
        </w:rPr>
        <w:t xml:space="preserve"> questions. Write your answers in the spaces provided</w:t>
      </w:r>
    </w:p>
    <w:p w14:paraId="699E6907" w14:textId="77777777" w:rsidR="00D664C9" w:rsidRPr="00621FF2" w:rsidRDefault="00CD6626" w:rsidP="00D664C9">
      <w:pPr>
        <w:pStyle w:val="Question"/>
        <w:tabs>
          <w:tab w:val="right" w:pos="10348"/>
        </w:tabs>
        <w:jc w:val="center"/>
        <w:rPr>
          <w:b w:val="0"/>
        </w:rPr>
      </w:pPr>
      <w:r>
        <w:pict w14:anchorId="4DCF373C">
          <v:rect id="_x0000_i1025" style="width:451.3pt;height:1.5pt" o:hralign="center" o:hrstd="t" o:hrnoshade="t" o:hr="t" fillcolor="#7f7f7f [1612]" stroked="f"/>
        </w:pict>
      </w:r>
    </w:p>
    <w:p w14:paraId="7D301904" w14:textId="043948D4" w:rsidR="00221B1B" w:rsidRPr="00621FF2" w:rsidRDefault="00221B1B" w:rsidP="00221B1B">
      <w:pPr>
        <w:pStyle w:val="Question"/>
      </w:pPr>
      <w:r w:rsidRPr="00621FF2">
        <w:t xml:space="preserve">Question 1 </w:t>
      </w:r>
      <w:r w:rsidR="003841FE">
        <w:tab/>
      </w:r>
      <w:r w:rsidRPr="00621FF2">
        <w:t>[6 marks]</w:t>
      </w:r>
    </w:p>
    <w:p w14:paraId="393CA8BD" w14:textId="77777777" w:rsidR="00221B1B" w:rsidRPr="00621FF2" w:rsidRDefault="00221B1B" w:rsidP="00221B1B">
      <w:pPr>
        <w:pStyle w:val="Question"/>
      </w:pPr>
    </w:p>
    <w:p w14:paraId="67221EEB" w14:textId="77777777" w:rsidR="00DD7BFD" w:rsidRPr="00621FF2" w:rsidRDefault="00DD7BFD">
      <w:pPr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 xml:space="preserve">Simplify each of the following expressions, </w:t>
      </w:r>
      <w:r w:rsidR="00E769C2" w:rsidRPr="00621FF2">
        <w:rPr>
          <w:rFonts w:ascii="Arial" w:hAnsi="Arial" w:cs="Arial"/>
          <w:lang w:val="en-US"/>
        </w:rPr>
        <w:t>writing</w:t>
      </w:r>
      <w:r w:rsidRPr="00621FF2">
        <w:rPr>
          <w:rFonts w:ascii="Arial" w:hAnsi="Arial" w:cs="Arial"/>
          <w:lang w:val="en-US"/>
        </w:rPr>
        <w:t xml:space="preserve"> your answer in </w:t>
      </w:r>
      <w:r w:rsidR="00E769C2" w:rsidRPr="00621FF2">
        <w:rPr>
          <w:rFonts w:ascii="Arial" w:hAnsi="Arial" w:cs="Arial"/>
          <w:lang w:val="en-US"/>
        </w:rPr>
        <w:t xml:space="preserve">exact </w:t>
      </w:r>
      <w:r w:rsidRPr="00621FF2">
        <w:rPr>
          <w:rFonts w:ascii="Arial" w:hAnsi="Arial" w:cs="Arial"/>
          <w:lang w:val="en-US"/>
        </w:rPr>
        <w:t>polar form.</w:t>
      </w:r>
    </w:p>
    <w:p w14:paraId="2309096B" w14:textId="77777777" w:rsidR="00DD7BFD" w:rsidRPr="00621FF2" w:rsidRDefault="00DD7BFD">
      <w:pPr>
        <w:rPr>
          <w:rFonts w:ascii="Arial" w:hAnsi="Arial" w:cs="Arial"/>
          <w:position w:val="-10"/>
          <w:lang w:val="en-US"/>
        </w:rPr>
      </w:pPr>
      <w:r w:rsidRPr="00621FF2">
        <w:rPr>
          <w:rFonts w:ascii="Arial" w:hAnsi="Arial" w:cs="Arial"/>
          <w:lang w:val="en-US"/>
        </w:rPr>
        <w:t>(a)</w:t>
      </w:r>
      <w:r w:rsidRPr="00621FF2">
        <w:rPr>
          <w:rFonts w:ascii="Arial" w:hAnsi="Arial" w:cs="Arial"/>
          <w:lang w:val="en-US"/>
        </w:rPr>
        <w:tab/>
      </w:r>
      <w:r w:rsidR="001C6431" w:rsidRPr="001C6431">
        <w:rPr>
          <w:position w:val="-18"/>
        </w:rPr>
        <w:object w:dxaOrig="1760" w:dyaOrig="540" w14:anchorId="2186C7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8pt;height:27pt" o:ole="">
            <v:imagedata r:id="rId7" o:title=""/>
          </v:shape>
          <o:OLEObject Type="Embed" ProgID="Equation.DSMT4" ShapeID="_x0000_i1026" DrawAspect="Content" ObjectID="_1383834021" r:id="rId8"/>
        </w:object>
      </w:r>
    </w:p>
    <w:p w14:paraId="2CBB24DD" w14:textId="77777777" w:rsidR="00240E23" w:rsidRPr="00621FF2" w:rsidRDefault="00240E23">
      <w:pPr>
        <w:rPr>
          <w:rFonts w:ascii="Arial" w:hAnsi="Arial" w:cs="Arial"/>
          <w:position w:val="-10"/>
          <w:lang w:val="en-US"/>
        </w:rPr>
      </w:pPr>
    </w:p>
    <w:p w14:paraId="228207B5" w14:textId="77777777" w:rsidR="00D664C9" w:rsidRPr="00621FF2" w:rsidRDefault="00D664C9">
      <w:pPr>
        <w:rPr>
          <w:rFonts w:ascii="Arial" w:hAnsi="Arial" w:cs="Arial"/>
          <w:position w:val="-10"/>
          <w:lang w:val="en-US"/>
        </w:rPr>
      </w:pPr>
    </w:p>
    <w:p w14:paraId="716E60ED" w14:textId="77777777" w:rsidR="00240E23" w:rsidRPr="00621FF2" w:rsidRDefault="00240E23">
      <w:pPr>
        <w:rPr>
          <w:rFonts w:ascii="Arial" w:hAnsi="Arial" w:cs="Arial"/>
          <w:position w:val="-10"/>
          <w:lang w:val="en-US"/>
        </w:rPr>
      </w:pPr>
    </w:p>
    <w:p w14:paraId="32894A73" w14:textId="77777777" w:rsidR="00240E23" w:rsidRPr="00621FF2" w:rsidRDefault="00240E23">
      <w:pPr>
        <w:rPr>
          <w:rFonts w:ascii="Arial" w:hAnsi="Arial" w:cs="Arial"/>
          <w:position w:val="-10"/>
          <w:lang w:val="en-US"/>
        </w:rPr>
      </w:pPr>
    </w:p>
    <w:p w14:paraId="57F9FC69" w14:textId="77777777" w:rsidR="00221B1B" w:rsidRPr="00621FF2" w:rsidRDefault="00221B1B">
      <w:pPr>
        <w:rPr>
          <w:rFonts w:ascii="Arial" w:hAnsi="Arial" w:cs="Arial"/>
          <w:position w:val="-10"/>
          <w:lang w:val="en-US"/>
        </w:rPr>
      </w:pPr>
    </w:p>
    <w:p w14:paraId="2C5531CC" w14:textId="77777777" w:rsidR="00240E23" w:rsidRPr="00621FF2" w:rsidRDefault="00F86096">
      <w:pPr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  <w:t>[2]</w:t>
      </w:r>
    </w:p>
    <w:p w14:paraId="5B6416EE" w14:textId="77777777" w:rsidR="00DD7BFD" w:rsidRPr="00621FF2" w:rsidRDefault="00DD7BFD">
      <w:pPr>
        <w:rPr>
          <w:rFonts w:ascii="Arial" w:hAnsi="Arial" w:cs="Arial"/>
          <w:position w:val="-28"/>
          <w:lang w:val="en-US"/>
        </w:rPr>
      </w:pPr>
      <w:r w:rsidRPr="00621FF2">
        <w:rPr>
          <w:rFonts w:ascii="Arial" w:hAnsi="Arial" w:cs="Arial"/>
          <w:lang w:val="en-US"/>
        </w:rPr>
        <w:t>(b)</w:t>
      </w:r>
      <w:r w:rsidRPr="00621FF2">
        <w:rPr>
          <w:rFonts w:ascii="Arial" w:hAnsi="Arial" w:cs="Arial"/>
          <w:lang w:val="en-US"/>
        </w:rPr>
        <w:tab/>
      </w:r>
      <w:r w:rsidR="001C6431" w:rsidRPr="001C6431">
        <w:rPr>
          <w:position w:val="-30"/>
        </w:rPr>
        <w:object w:dxaOrig="2480" w:dyaOrig="780" w14:anchorId="4AAD9B82">
          <v:shape id="_x0000_i1027" type="#_x0000_t75" style="width:124pt;height:39pt" o:ole="">
            <v:imagedata r:id="rId9" o:title=""/>
          </v:shape>
          <o:OLEObject Type="Embed" ProgID="Equation.DSMT4" ShapeID="_x0000_i1027" DrawAspect="Content" ObjectID="_1383834022" r:id="rId10"/>
        </w:object>
      </w:r>
    </w:p>
    <w:p w14:paraId="29D08EAA" w14:textId="77777777" w:rsidR="00240E23" w:rsidRPr="00621FF2" w:rsidRDefault="00240E23">
      <w:pPr>
        <w:rPr>
          <w:rFonts w:ascii="Arial" w:hAnsi="Arial" w:cs="Arial"/>
          <w:position w:val="-28"/>
          <w:lang w:val="en-US"/>
        </w:rPr>
      </w:pPr>
    </w:p>
    <w:p w14:paraId="40FDE04E" w14:textId="77777777" w:rsidR="00240E23" w:rsidRPr="00621FF2" w:rsidRDefault="00240E23">
      <w:pPr>
        <w:rPr>
          <w:rFonts w:ascii="Arial" w:hAnsi="Arial" w:cs="Arial"/>
          <w:position w:val="-28"/>
          <w:lang w:val="en-US"/>
        </w:rPr>
      </w:pPr>
    </w:p>
    <w:p w14:paraId="6692F44A" w14:textId="77777777" w:rsidR="00D664C9" w:rsidRPr="00621FF2" w:rsidRDefault="00D664C9">
      <w:pPr>
        <w:rPr>
          <w:rFonts w:ascii="Arial" w:hAnsi="Arial" w:cs="Arial"/>
          <w:position w:val="-28"/>
          <w:lang w:val="en-US"/>
        </w:rPr>
      </w:pPr>
    </w:p>
    <w:p w14:paraId="2EB2A090" w14:textId="77777777" w:rsidR="00240E23" w:rsidRPr="00621FF2" w:rsidRDefault="00240E23">
      <w:pPr>
        <w:rPr>
          <w:rFonts w:ascii="Arial" w:hAnsi="Arial" w:cs="Arial"/>
          <w:position w:val="-28"/>
          <w:lang w:val="en-US"/>
        </w:rPr>
      </w:pPr>
    </w:p>
    <w:p w14:paraId="15C67A73" w14:textId="77777777" w:rsidR="00240E23" w:rsidRPr="00621FF2" w:rsidRDefault="00F86096">
      <w:pPr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  <w:t>[2]</w:t>
      </w:r>
    </w:p>
    <w:p w14:paraId="7A5441D9" w14:textId="77777777" w:rsidR="00CA3242" w:rsidRPr="00621FF2" w:rsidRDefault="00CA3242">
      <w:pPr>
        <w:rPr>
          <w:rFonts w:ascii="Arial" w:hAnsi="Arial" w:cs="Arial"/>
          <w:position w:val="-60"/>
          <w:lang w:val="en-US"/>
        </w:rPr>
      </w:pPr>
      <w:r w:rsidRPr="00621FF2">
        <w:rPr>
          <w:rFonts w:ascii="Arial" w:hAnsi="Arial" w:cs="Arial"/>
          <w:lang w:val="en-US"/>
        </w:rPr>
        <w:t>(c)</w:t>
      </w:r>
      <w:r w:rsidRPr="00621FF2">
        <w:rPr>
          <w:rFonts w:ascii="Arial" w:hAnsi="Arial" w:cs="Arial"/>
          <w:lang w:val="en-US"/>
        </w:rPr>
        <w:tab/>
      </w:r>
      <w:r w:rsidR="001C6431" w:rsidRPr="001C6431">
        <w:rPr>
          <w:position w:val="-66"/>
        </w:rPr>
        <w:object w:dxaOrig="1160" w:dyaOrig="1040" w14:anchorId="0133B59A">
          <v:shape id="_x0000_i1028" type="#_x0000_t75" style="width:58pt;height:52pt" o:ole="">
            <v:imagedata r:id="rId11" o:title=""/>
          </v:shape>
          <o:OLEObject Type="Embed" ProgID="Equation.DSMT4" ShapeID="_x0000_i1028" DrawAspect="Content" ObjectID="_1383834023" r:id="rId12"/>
        </w:object>
      </w:r>
    </w:p>
    <w:p w14:paraId="0D6F2B41" w14:textId="77777777" w:rsidR="00E3391C" w:rsidRPr="00621FF2" w:rsidRDefault="00E3391C">
      <w:pPr>
        <w:rPr>
          <w:rFonts w:ascii="Arial" w:hAnsi="Arial" w:cs="Arial"/>
          <w:position w:val="-60"/>
          <w:lang w:val="en-US"/>
        </w:rPr>
      </w:pPr>
    </w:p>
    <w:p w14:paraId="7CDB152E" w14:textId="77777777" w:rsidR="00202709" w:rsidRPr="00621FF2" w:rsidRDefault="00202709" w:rsidP="00E3391C">
      <w:pPr>
        <w:ind w:left="720" w:hanging="720"/>
        <w:rPr>
          <w:rFonts w:ascii="Arial" w:hAnsi="Arial" w:cs="Arial"/>
          <w:lang w:val="en-US"/>
        </w:rPr>
      </w:pPr>
    </w:p>
    <w:p w14:paraId="7BC88B3B" w14:textId="77777777" w:rsidR="00D664C9" w:rsidRPr="00621FF2" w:rsidRDefault="00D664C9" w:rsidP="00E3391C">
      <w:pPr>
        <w:ind w:left="720" w:hanging="720"/>
        <w:rPr>
          <w:rFonts w:ascii="Arial" w:hAnsi="Arial" w:cs="Arial"/>
          <w:lang w:val="en-US"/>
        </w:rPr>
      </w:pPr>
    </w:p>
    <w:p w14:paraId="57924AA5" w14:textId="77777777" w:rsidR="00D664C9" w:rsidRPr="00621FF2" w:rsidRDefault="00D664C9" w:rsidP="00E3391C">
      <w:pPr>
        <w:ind w:left="720" w:hanging="720"/>
        <w:rPr>
          <w:rFonts w:ascii="Arial" w:hAnsi="Arial" w:cs="Arial"/>
          <w:lang w:val="en-US"/>
        </w:rPr>
      </w:pPr>
    </w:p>
    <w:p w14:paraId="224691A8" w14:textId="77777777" w:rsidR="00202709" w:rsidRPr="00621FF2" w:rsidRDefault="00202709" w:rsidP="00E3391C">
      <w:pPr>
        <w:ind w:left="720" w:hanging="720"/>
        <w:rPr>
          <w:rFonts w:ascii="Arial" w:hAnsi="Arial" w:cs="Arial"/>
          <w:lang w:val="en-US"/>
        </w:rPr>
      </w:pPr>
    </w:p>
    <w:p w14:paraId="084E9B39" w14:textId="77777777" w:rsidR="00202709" w:rsidRPr="00621FF2" w:rsidRDefault="00F86096" w:rsidP="00E3391C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  <w:t>[2]</w:t>
      </w:r>
    </w:p>
    <w:p w14:paraId="4AA58E3B" w14:textId="24AB8D16" w:rsidR="00221B1B" w:rsidRPr="00621FF2" w:rsidRDefault="008964CC" w:rsidP="00221B1B">
      <w:pPr>
        <w:pStyle w:val="Question"/>
      </w:pPr>
      <w:r>
        <w:lastRenderedPageBreak/>
        <w:t xml:space="preserve">Question 2 </w:t>
      </w:r>
      <w:r w:rsidR="003841FE">
        <w:tab/>
      </w:r>
      <w:r>
        <w:t>[6</w:t>
      </w:r>
      <w:r w:rsidR="00221B1B" w:rsidRPr="00621FF2">
        <w:t xml:space="preserve"> marks]</w:t>
      </w:r>
    </w:p>
    <w:p w14:paraId="4C4E53EF" w14:textId="77777777" w:rsidR="00221B1B" w:rsidRPr="00621FF2" w:rsidRDefault="00221B1B" w:rsidP="00221B1B">
      <w:pPr>
        <w:pStyle w:val="Question"/>
      </w:pPr>
    </w:p>
    <w:p w14:paraId="73F6E43E" w14:textId="77777777" w:rsidR="00E3391C" w:rsidRPr="00621FF2" w:rsidRDefault="00E3391C" w:rsidP="005C7B9D">
      <w:pPr>
        <w:ind w:left="709" w:hanging="709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>(a)</w:t>
      </w:r>
      <w:r w:rsidRPr="00621FF2">
        <w:rPr>
          <w:rFonts w:ascii="Arial" w:hAnsi="Arial" w:cs="Arial"/>
          <w:lang w:val="en-US"/>
        </w:rPr>
        <w:tab/>
      </w:r>
      <w:r w:rsidR="005C7B9D">
        <w:rPr>
          <w:rFonts w:ascii="Arial" w:hAnsi="Arial" w:cs="Arial"/>
          <w:lang w:val="en-US"/>
        </w:rPr>
        <w:t>(</w:t>
      </w:r>
      <w:proofErr w:type="gramStart"/>
      <w:r w:rsidR="005C7B9D">
        <w:rPr>
          <w:rFonts w:ascii="Arial" w:hAnsi="Arial" w:cs="Arial"/>
          <w:lang w:val="en-US"/>
        </w:rPr>
        <w:t>i</w:t>
      </w:r>
      <w:proofErr w:type="gramEnd"/>
      <w:r w:rsidR="005C7B9D">
        <w:rPr>
          <w:rFonts w:ascii="Arial" w:hAnsi="Arial" w:cs="Arial"/>
          <w:lang w:val="en-US"/>
        </w:rPr>
        <w:t>)</w:t>
      </w:r>
      <w:r w:rsidR="005C7B9D">
        <w:rPr>
          <w:rFonts w:ascii="Arial" w:hAnsi="Arial" w:cs="Arial"/>
          <w:lang w:val="en-US"/>
        </w:rPr>
        <w:tab/>
        <w:t xml:space="preserve">Find the quotient and the remainder for </w:t>
      </w:r>
      <w:r w:rsidR="008C5575" w:rsidRPr="001C6431">
        <w:rPr>
          <w:position w:val="-24"/>
        </w:rPr>
        <w:object w:dxaOrig="1640" w:dyaOrig="660" w14:anchorId="37CA9396">
          <v:shape id="_x0000_i1029" type="#_x0000_t75" style="width:82pt;height:33pt" o:ole="">
            <v:imagedata r:id="rId13" o:title=""/>
          </v:shape>
          <o:OLEObject Type="Embed" ProgID="Equation.DSMT4" ShapeID="_x0000_i1029" DrawAspect="Content" ObjectID="_1383834024" r:id="rId14"/>
        </w:object>
      </w:r>
      <w:r w:rsidR="005C7B9D">
        <w:rPr>
          <w:rFonts w:ascii="Arial" w:hAnsi="Arial" w:cs="Arial"/>
          <w:lang w:val="en-US"/>
        </w:rPr>
        <w:t xml:space="preserve">, hence rewrite      </w:t>
      </w:r>
      <w:r w:rsidR="001C6431" w:rsidRPr="00025957">
        <w:rPr>
          <w:position w:val="-4"/>
        </w:rPr>
        <w:object w:dxaOrig="1600" w:dyaOrig="300" w14:anchorId="718CB5A3">
          <v:shape id="_x0000_i1030" type="#_x0000_t75" style="width:80pt;height:15pt" o:ole="">
            <v:imagedata r:id="rId15" o:title=""/>
          </v:shape>
          <o:OLEObject Type="Embed" ProgID="Equation.DSMT4" ShapeID="_x0000_i1030" DrawAspect="Content" ObjectID="_1383834025" r:id="rId16"/>
        </w:object>
      </w:r>
      <w:r w:rsidR="005C7B9D">
        <w:rPr>
          <w:rFonts w:ascii="Arial" w:hAnsi="Arial" w:cs="Arial"/>
          <w:lang w:val="en-US"/>
        </w:rPr>
        <w:t xml:space="preserve"> in the form </w:t>
      </w:r>
      <w:r w:rsidR="001C6431" w:rsidRPr="001C6431">
        <w:rPr>
          <w:position w:val="-10"/>
        </w:rPr>
        <w:object w:dxaOrig="2439" w:dyaOrig="360" w14:anchorId="3E2112D8">
          <v:shape id="_x0000_i1031" type="#_x0000_t75" style="width:122pt;height:18pt" o:ole="">
            <v:imagedata r:id="rId17" o:title=""/>
          </v:shape>
          <o:OLEObject Type="Embed" ProgID="Equation.DSMT4" ShapeID="_x0000_i1031" DrawAspect="Content" ObjectID="_1383834026" r:id="rId18"/>
        </w:object>
      </w:r>
      <w:r w:rsidR="00B21908">
        <w:rPr>
          <w:rFonts w:ascii="Arial" w:hAnsi="Arial" w:cs="Arial"/>
          <w:lang w:val="en-US"/>
        </w:rPr>
        <w:tab/>
      </w:r>
      <w:r w:rsidR="00B21908">
        <w:rPr>
          <w:rFonts w:ascii="Arial" w:hAnsi="Arial" w:cs="Arial"/>
          <w:lang w:val="en-US"/>
        </w:rPr>
        <w:tab/>
      </w:r>
      <w:r w:rsidR="00B21908">
        <w:rPr>
          <w:rFonts w:ascii="Arial" w:hAnsi="Arial" w:cs="Arial"/>
          <w:lang w:val="en-US"/>
        </w:rPr>
        <w:tab/>
      </w:r>
      <w:r w:rsidR="00B21908">
        <w:rPr>
          <w:rFonts w:ascii="Arial" w:hAnsi="Arial" w:cs="Arial"/>
          <w:lang w:val="en-US"/>
        </w:rPr>
        <w:tab/>
        <w:t>[3]</w:t>
      </w:r>
    </w:p>
    <w:p w14:paraId="619F185B" w14:textId="77777777" w:rsidR="00240E23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2F764263" w14:textId="77777777" w:rsidR="005C7B9D" w:rsidRDefault="005C7B9D" w:rsidP="00E3391C">
      <w:pPr>
        <w:ind w:left="720" w:hanging="720"/>
        <w:rPr>
          <w:rFonts w:ascii="Arial" w:hAnsi="Arial" w:cs="Arial"/>
          <w:lang w:val="en-US"/>
        </w:rPr>
      </w:pPr>
    </w:p>
    <w:p w14:paraId="66DD95F2" w14:textId="77777777" w:rsidR="005C7B9D" w:rsidRDefault="005C7B9D" w:rsidP="00E3391C">
      <w:pPr>
        <w:ind w:left="720" w:hanging="720"/>
        <w:rPr>
          <w:rFonts w:ascii="Arial" w:hAnsi="Arial" w:cs="Arial"/>
          <w:lang w:val="en-US"/>
        </w:rPr>
      </w:pPr>
    </w:p>
    <w:p w14:paraId="5DCE57C7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500A5897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37F576E4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5EDEE118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276E2E83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48FB146E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634BACAE" w14:textId="77777777" w:rsidR="005C7B9D" w:rsidRDefault="005C7B9D" w:rsidP="00E3391C">
      <w:pPr>
        <w:ind w:left="720" w:hanging="720"/>
        <w:rPr>
          <w:rFonts w:ascii="Arial" w:hAnsi="Arial" w:cs="Arial"/>
          <w:lang w:val="en-US"/>
        </w:rPr>
      </w:pPr>
    </w:p>
    <w:p w14:paraId="692C7E8D" w14:textId="77777777" w:rsidR="005C7B9D" w:rsidRPr="00621FF2" w:rsidRDefault="005C7B9D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  <w:t>(ii)</w:t>
      </w:r>
      <w:r w:rsidR="00B21908">
        <w:rPr>
          <w:rFonts w:ascii="Arial" w:hAnsi="Arial" w:cs="Arial"/>
          <w:lang w:val="en-US"/>
        </w:rPr>
        <w:tab/>
        <w:t xml:space="preserve">Hence, solve </w:t>
      </w:r>
      <w:r w:rsidR="004D5559" w:rsidRPr="004D5559">
        <w:rPr>
          <w:position w:val="-6"/>
        </w:rPr>
        <w:object w:dxaOrig="2040" w:dyaOrig="340" w14:anchorId="15DCC036">
          <v:shape id="_x0000_i1032" type="#_x0000_t75" style="width:102pt;height:17pt" o:ole="">
            <v:imagedata r:id="rId19" o:title=""/>
          </v:shape>
          <o:OLEObject Type="Embed" ProgID="Equation.3" ShapeID="_x0000_i1032" DrawAspect="Content" ObjectID="_1383834027" r:id="rId20"/>
        </w:object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4D5559">
        <w:rPr>
          <w:rFonts w:ascii="Arial" w:hAnsi="Arial" w:cs="Arial"/>
          <w:lang w:val="en-US"/>
        </w:rPr>
        <w:tab/>
      </w:r>
      <w:r w:rsidR="00B21908">
        <w:rPr>
          <w:rFonts w:ascii="Arial" w:hAnsi="Arial" w:cs="Arial"/>
          <w:lang w:val="en-US"/>
        </w:rPr>
        <w:t>[3]</w:t>
      </w:r>
    </w:p>
    <w:p w14:paraId="6AFFE447" w14:textId="77777777" w:rsidR="00240E23" w:rsidRPr="00621FF2" w:rsidRDefault="00240E23" w:rsidP="00B21908">
      <w:pPr>
        <w:rPr>
          <w:rFonts w:ascii="Arial" w:hAnsi="Arial" w:cs="Arial"/>
          <w:lang w:val="en-US"/>
        </w:rPr>
      </w:pPr>
    </w:p>
    <w:p w14:paraId="75E557B3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7A625B0B" w14:textId="77777777" w:rsidR="00F86096" w:rsidRDefault="00F86096" w:rsidP="00E3391C">
      <w:pPr>
        <w:ind w:left="720" w:hanging="720"/>
        <w:rPr>
          <w:rFonts w:ascii="Arial" w:hAnsi="Arial" w:cs="Arial"/>
          <w:lang w:val="en-US"/>
        </w:rPr>
      </w:pPr>
    </w:p>
    <w:p w14:paraId="2A4BC04A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371CA422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60D1909B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62A5657F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7E339525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1BEDAEBF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08558412" w14:textId="77777777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53B8603C" w14:textId="77777777" w:rsidR="00B21908" w:rsidRPr="00621FF2" w:rsidRDefault="00B21908" w:rsidP="00E3391C">
      <w:pPr>
        <w:ind w:left="720" w:hanging="720"/>
        <w:rPr>
          <w:rFonts w:ascii="Arial" w:hAnsi="Arial" w:cs="Arial"/>
          <w:lang w:val="en-US"/>
        </w:rPr>
      </w:pPr>
    </w:p>
    <w:p w14:paraId="6350B264" w14:textId="77777777" w:rsidR="00F86096" w:rsidRPr="00621FF2" w:rsidRDefault="00F86096" w:rsidP="00E3391C">
      <w:pPr>
        <w:ind w:left="720" w:hanging="720"/>
        <w:rPr>
          <w:rFonts w:ascii="Arial" w:hAnsi="Arial" w:cs="Arial"/>
          <w:lang w:val="en-US"/>
        </w:rPr>
      </w:pPr>
    </w:p>
    <w:p w14:paraId="29D882F1" w14:textId="77777777" w:rsidR="00240E23" w:rsidRPr="00621FF2" w:rsidRDefault="00240E23" w:rsidP="00B21908">
      <w:pPr>
        <w:rPr>
          <w:rFonts w:ascii="Arial" w:hAnsi="Arial" w:cs="Arial"/>
          <w:lang w:val="en-US"/>
        </w:rPr>
      </w:pPr>
    </w:p>
    <w:p w14:paraId="72241E81" w14:textId="77777777" w:rsidR="00240E23" w:rsidRPr="00621FF2" w:rsidRDefault="00F86096" w:rsidP="00E3391C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</w:p>
    <w:p w14:paraId="6EB33B96" w14:textId="645054F0" w:rsidR="00B21908" w:rsidRPr="008964CC" w:rsidRDefault="00B21908" w:rsidP="00E3391C">
      <w:pPr>
        <w:ind w:left="720" w:hanging="720"/>
        <w:rPr>
          <w:rFonts w:ascii="Arial" w:hAnsi="Arial" w:cs="Arial"/>
          <w:b/>
          <w:lang w:val="en-US"/>
        </w:rPr>
      </w:pPr>
      <w:r w:rsidRPr="008964CC">
        <w:rPr>
          <w:rFonts w:ascii="Arial" w:hAnsi="Arial" w:cs="Arial"/>
          <w:b/>
          <w:lang w:val="en-US"/>
        </w:rPr>
        <w:lastRenderedPageBreak/>
        <w:t>Question 3</w:t>
      </w:r>
      <w:r w:rsidR="008964CC" w:rsidRPr="008964CC">
        <w:rPr>
          <w:rFonts w:ascii="Arial" w:hAnsi="Arial" w:cs="Arial"/>
          <w:b/>
          <w:lang w:val="en-US"/>
        </w:rPr>
        <w:t xml:space="preserve">  </w:t>
      </w:r>
      <w:r w:rsidR="008964CC" w:rsidRPr="008964CC">
        <w:rPr>
          <w:rFonts w:ascii="Arial" w:hAnsi="Arial" w:cs="Arial"/>
          <w:b/>
        </w:rPr>
        <w:t xml:space="preserve"> </w:t>
      </w:r>
      <w:r w:rsidR="003841FE">
        <w:rPr>
          <w:rFonts w:ascii="Arial" w:hAnsi="Arial" w:cs="Arial"/>
          <w:b/>
        </w:rPr>
        <w:tab/>
      </w:r>
      <w:r w:rsidR="008964CC" w:rsidRPr="008964CC">
        <w:rPr>
          <w:rFonts w:ascii="Arial" w:hAnsi="Arial" w:cs="Arial"/>
          <w:b/>
        </w:rPr>
        <w:t>[</w:t>
      </w:r>
      <w:r w:rsidR="00884E1A">
        <w:rPr>
          <w:rFonts w:ascii="Arial" w:hAnsi="Arial" w:cs="Arial"/>
          <w:b/>
        </w:rPr>
        <w:t>10</w:t>
      </w:r>
      <w:r w:rsidR="008964CC" w:rsidRPr="008964CC">
        <w:rPr>
          <w:rFonts w:ascii="Arial" w:hAnsi="Arial" w:cs="Arial"/>
          <w:b/>
        </w:rPr>
        <w:t xml:space="preserve"> marks]</w:t>
      </w:r>
    </w:p>
    <w:p w14:paraId="6D01EC17" w14:textId="12A6847A" w:rsidR="00B21908" w:rsidRDefault="00B21908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Given the graph of </w:t>
      </w:r>
      <w:r w:rsidR="001C6431" w:rsidRPr="001C6431">
        <w:rPr>
          <w:position w:val="-10"/>
        </w:rPr>
        <w:object w:dxaOrig="920" w:dyaOrig="320" w14:anchorId="50C6A5FE">
          <v:shape id="_x0000_i1033" type="#_x0000_t75" style="width:46pt;height:16pt" o:ole="">
            <v:imagedata r:id="rId21" o:title=""/>
          </v:shape>
          <o:OLEObject Type="Embed" ProgID="Equation.DSMT4" ShapeID="_x0000_i1033" DrawAspect="Content" ObjectID="_1383834028" r:id="rId22"/>
        </w:object>
      </w:r>
      <w:bookmarkStart w:id="0" w:name="_GoBack"/>
      <w:bookmarkEnd w:id="0"/>
      <w:r w:rsidR="00CD6626">
        <w:rPr>
          <w:position w:val="-10"/>
        </w:rPr>
        <w:t xml:space="preserve"> </w:t>
      </w:r>
      <w:r>
        <w:rPr>
          <w:rFonts w:ascii="Arial" w:hAnsi="Arial" w:cs="Arial"/>
          <w:lang w:val="en-US"/>
        </w:rPr>
        <w:t>is given as follows;</w:t>
      </w:r>
    </w:p>
    <w:p w14:paraId="7DCB1F45" w14:textId="77777777" w:rsidR="00B21908" w:rsidRDefault="001C6431" w:rsidP="00E3391C">
      <w:pPr>
        <w:ind w:left="720" w:hanging="720"/>
        <w:rPr>
          <w:rFonts w:ascii="Arial" w:hAnsi="Arial" w:cs="Arial"/>
          <w:lang w:val="en-US"/>
        </w:rPr>
      </w:pPr>
      <w:r w:rsidRPr="00025957">
        <w:rPr>
          <w:position w:val="-4"/>
        </w:rPr>
        <w:object w:dxaOrig="180" w:dyaOrig="279" w14:anchorId="6FDADAF6">
          <v:shape id="_x0000_i1034" type="#_x0000_t75" style="width:9pt;height:14pt" o:ole="">
            <v:imagedata r:id="rId23" o:title=""/>
          </v:shape>
          <o:OLEObject Type="Embed" ProgID="Equation.DSMT4" ShapeID="_x0000_i1034" DrawAspect="Content" ObjectID="_1383834029" r:id="rId24"/>
        </w:object>
      </w:r>
      <w:r w:rsidR="007F47D0">
        <w:rPr>
          <w:rFonts w:ascii="Arial" w:hAnsi="Arial" w:cs="Arial"/>
          <w:lang w:val="en-US"/>
        </w:rPr>
        <w:object w:dxaOrig="5366" w:dyaOrig="5280" w14:anchorId="3A0EF977">
          <v:shape id="_x0000_i1035" type="#_x0000_t75" style="width:286pt;height:246pt" o:ole="">
            <v:imagedata r:id="rId25" o:title=""/>
          </v:shape>
          <o:OLEObject Type="Embed" ProgID="FXGraph.Graph" ShapeID="_x0000_i1035" DrawAspect="Content" ObjectID="_1383834030" r:id="rId26"/>
        </w:object>
      </w:r>
    </w:p>
    <w:p w14:paraId="747B9013" w14:textId="0394C276" w:rsidR="00B21908" w:rsidRDefault="007F47D0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Sketch the graph of</w:t>
      </w:r>
      <w:r w:rsidR="00884E1A">
        <w:rPr>
          <w:rFonts w:ascii="Arial" w:hAnsi="Arial" w:cs="Arial"/>
          <w:lang w:val="en-US"/>
        </w:rPr>
        <w:t>;</w:t>
      </w:r>
    </w:p>
    <w:p w14:paraId="43532C67" w14:textId="4DA890B4" w:rsidR="00E3391C" w:rsidRPr="00621FF2" w:rsidRDefault="007F47D0" w:rsidP="007F47D0">
      <w:pPr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 xml:space="preserve"> </w:t>
      </w:r>
      <w:r w:rsidR="00E3391C" w:rsidRPr="00621FF2">
        <w:rPr>
          <w:rFonts w:ascii="Arial" w:hAnsi="Arial" w:cs="Arial"/>
          <w:lang w:val="en-US"/>
        </w:rPr>
        <w:t>(</w:t>
      </w:r>
      <w:r w:rsidR="00B21908">
        <w:rPr>
          <w:rFonts w:ascii="Arial" w:hAnsi="Arial" w:cs="Arial"/>
          <w:lang w:val="en-US"/>
        </w:rPr>
        <w:t>a</w:t>
      </w:r>
      <w:r>
        <w:rPr>
          <w:rFonts w:ascii="Arial" w:hAnsi="Arial" w:cs="Arial"/>
          <w:lang w:val="en-US"/>
        </w:rPr>
        <w:t>)</w:t>
      </w:r>
      <w:r>
        <w:rPr>
          <w:rFonts w:ascii="Arial" w:hAnsi="Arial" w:cs="Arial"/>
          <w:lang w:val="en-US"/>
        </w:rPr>
        <w:tab/>
      </w:r>
      <w:r w:rsidR="00E3391C" w:rsidRPr="00621FF2">
        <w:rPr>
          <w:rFonts w:ascii="Arial" w:hAnsi="Arial" w:cs="Arial"/>
          <w:lang w:val="en-US"/>
        </w:rPr>
        <w:t>(</w:t>
      </w:r>
      <w:proofErr w:type="gramStart"/>
      <w:r w:rsidR="00E3391C" w:rsidRPr="00621FF2">
        <w:rPr>
          <w:rFonts w:ascii="Arial" w:hAnsi="Arial" w:cs="Arial"/>
          <w:lang w:val="en-US"/>
        </w:rPr>
        <w:t>i</w:t>
      </w:r>
      <w:proofErr w:type="gramEnd"/>
      <w:r w:rsidR="00E3391C" w:rsidRPr="00621FF2">
        <w:rPr>
          <w:rFonts w:ascii="Arial" w:hAnsi="Arial" w:cs="Arial"/>
          <w:lang w:val="en-US"/>
        </w:rPr>
        <w:t>)</w:t>
      </w:r>
      <w:r w:rsidR="00E3391C" w:rsidRPr="00621FF2">
        <w:rPr>
          <w:rFonts w:ascii="Arial" w:hAnsi="Arial" w:cs="Arial"/>
          <w:lang w:val="en-US"/>
        </w:rPr>
        <w:tab/>
      </w:r>
      <w:r w:rsidR="00FC43D4" w:rsidRPr="00FC43D4">
        <w:rPr>
          <w:position w:val="-30"/>
        </w:rPr>
        <w:object w:dxaOrig="1140" w:dyaOrig="720" w14:anchorId="6B852BDC">
          <v:shape id="_x0000_i1036" type="#_x0000_t75" style="width:57pt;height:36pt" o:ole="">
            <v:imagedata r:id="rId27" o:title=""/>
          </v:shape>
          <o:OLEObject Type="Embed" ProgID="Equation.DSMT4" ShapeID="_x0000_i1036" DrawAspect="Content" ObjectID="_1383834031" r:id="rId28"/>
        </w:object>
      </w:r>
      <w:r w:rsidR="00884E1A">
        <w:rPr>
          <w:position w:val="-28"/>
        </w:rPr>
        <w:tab/>
      </w:r>
      <w:r w:rsidR="00884E1A">
        <w:rPr>
          <w:position w:val="-28"/>
        </w:rPr>
        <w:tab/>
      </w:r>
      <w:r w:rsidR="00884E1A">
        <w:rPr>
          <w:position w:val="-28"/>
        </w:rPr>
        <w:tab/>
      </w:r>
      <w:r w:rsidR="00884E1A">
        <w:rPr>
          <w:position w:val="-28"/>
        </w:rPr>
        <w:tab/>
      </w:r>
      <w:r w:rsidR="00884E1A">
        <w:rPr>
          <w:position w:val="-28"/>
        </w:rPr>
        <w:tab/>
      </w:r>
      <w:r w:rsidR="00884E1A">
        <w:rPr>
          <w:position w:val="-28"/>
        </w:rPr>
        <w:tab/>
      </w:r>
      <w:r w:rsidR="00884E1A">
        <w:rPr>
          <w:position w:val="-28"/>
        </w:rPr>
        <w:tab/>
      </w:r>
      <w:r w:rsidR="00884E1A">
        <w:rPr>
          <w:position w:val="-28"/>
        </w:rPr>
        <w:tab/>
      </w:r>
      <w:r w:rsidR="00884E1A">
        <w:rPr>
          <w:position w:val="-28"/>
        </w:rPr>
        <w:tab/>
      </w:r>
      <w:r w:rsidR="00884E1A">
        <w:rPr>
          <w:rFonts w:ascii="Arial" w:hAnsi="Arial" w:cs="Arial"/>
          <w:lang w:val="en-US"/>
        </w:rPr>
        <w:t>[3</w:t>
      </w:r>
      <w:r w:rsidR="00884E1A" w:rsidRPr="00621FF2">
        <w:rPr>
          <w:rFonts w:ascii="Arial" w:hAnsi="Arial" w:cs="Arial"/>
          <w:lang w:val="en-US"/>
        </w:rPr>
        <w:t>]</w:t>
      </w:r>
    </w:p>
    <w:p w14:paraId="68DB3CDD" w14:textId="77777777" w:rsidR="00240E23" w:rsidRPr="00621FF2" w:rsidRDefault="007F47D0" w:rsidP="007F47D0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object w:dxaOrig="5366" w:dyaOrig="5280" w14:anchorId="6EF08AC2">
          <v:shape id="_x0000_i1037" type="#_x0000_t75" style="width:286pt;height:246pt" o:ole="">
            <v:imagedata r:id="rId29" o:title=""/>
          </v:shape>
          <o:OLEObject Type="Embed" ProgID="FXGraph.Graph" ShapeID="_x0000_i1037" DrawAspect="Content" ObjectID="_1383834032" r:id="rId30"/>
        </w:object>
      </w:r>
    </w:p>
    <w:p w14:paraId="3DBAD522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438F53F1" w14:textId="6ECC1A12" w:rsidR="00240E23" w:rsidRPr="00621FF2" w:rsidRDefault="008964CC" w:rsidP="00E3391C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</w:p>
    <w:p w14:paraId="6C940F2D" w14:textId="77777777" w:rsidR="007F47D0" w:rsidRDefault="00E3391C" w:rsidP="00E3391C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</w:p>
    <w:p w14:paraId="07172E42" w14:textId="446D6147" w:rsidR="00E3391C" w:rsidRDefault="00E3391C" w:rsidP="007F47D0">
      <w:pPr>
        <w:ind w:left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lastRenderedPageBreak/>
        <w:t>(ii)</w:t>
      </w:r>
      <w:r w:rsidR="007F47D0">
        <w:rPr>
          <w:rFonts w:ascii="Arial" w:hAnsi="Arial" w:cs="Arial"/>
          <w:lang w:val="en-US"/>
        </w:rPr>
        <w:tab/>
      </w:r>
      <w:r w:rsidR="00884E1A" w:rsidRPr="001C6431">
        <w:rPr>
          <w:position w:val="-12"/>
        </w:rPr>
        <w:object w:dxaOrig="1300" w:dyaOrig="380" w14:anchorId="1D082DCA">
          <v:shape id="_x0000_i1038" type="#_x0000_t75" style="width:65pt;height:19pt" o:ole="">
            <v:imagedata r:id="rId31" o:title=""/>
          </v:shape>
          <o:OLEObject Type="Embed" ProgID="Equation.DSMT4" ShapeID="_x0000_i1038" DrawAspect="Content" ObjectID="_1383834033" r:id="rId32"/>
        </w:object>
      </w:r>
      <w:r w:rsidR="007F47D0">
        <w:rPr>
          <w:rFonts w:ascii="Arial" w:hAnsi="Arial" w:cs="Arial"/>
          <w:lang w:val="en-US"/>
        </w:rPr>
        <w:t>.</w:t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84E1A">
        <w:rPr>
          <w:rFonts w:ascii="Arial" w:hAnsi="Arial" w:cs="Arial"/>
          <w:lang w:val="en-US"/>
        </w:rPr>
        <w:tab/>
      </w:r>
      <w:r w:rsidR="00884E1A">
        <w:rPr>
          <w:rFonts w:ascii="Arial" w:hAnsi="Arial" w:cs="Arial"/>
          <w:lang w:val="en-US"/>
        </w:rPr>
        <w:tab/>
      </w:r>
      <w:r w:rsidR="00884E1A">
        <w:rPr>
          <w:rFonts w:ascii="Arial" w:hAnsi="Arial" w:cs="Arial"/>
          <w:lang w:val="en-US"/>
        </w:rPr>
        <w:tab/>
      </w:r>
      <w:r w:rsidR="00884E1A">
        <w:rPr>
          <w:rFonts w:ascii="Arial" w:hAnsi="Arial" w:cs="Arial"/>
          <w:lang w:val="en-US"/>
        </w:rPr>
        <w:tab/>
        <w:t>[3</w:t>
      </w:r>
      <w:r w:rsidR="008964CC">
        <w:rPr>
          <w:rFonts w:ascii="Arial" w:hAnsi="Arial" w:cs="Arial"/>
          <w:lang w:val="en-US"/>
        </w:rPr>
        <w:t>]</w:t>
      </w:r>
    </w:p>
    <w:p w14:paraId="061BB807" w14:textId="6251889C" w:rsidR="007F47D0" w:rsidRDefault="00884E1A" w:rsidP="00884E1A">
      <w:pPr>
        <w:ind w:left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object w:dxaOrig="5366" w:dyaOrig="5280" w14:anchorId="2DADE1C1">
          <v:shape id="_x0000_i1039" type="#_x0000_t75" style="width:275pt;height:236pt" o:ole="">
            <v:imagedata r:id="rId33" o:title=""/>
          </v:shape>
          <o:OLEObject Type="Embed" ProgID="FXGraph.Graph" ShapeID="_x0000_i1039" DrawAspect="Content" ObjectID="_1383834034" r:id="rId34"/>
        </w:object>
      </w:r>
    </w:p>
    <w:p w14:paraId="706FAB1F" w14:textId="77777777" w:rsidR="007F47D0" w:rsidRDefault="007F47D0" w:rsidP="001C6431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(b)</w:t>
      </w:r>
      <w:r>
        <w:rPr>
          <w:rFonts w:ascii="Arial" w:hAnsi="Arial" w:cs="Arial"/>
          <w:lang w:val="en-US"/>
        </w:rPr>
        <w:tab/>
        <w:t xml:space="preserve">Given that </w:t>
      </w:r>
      <w:r w:rsidR="00F25618" w:rsidRPr="001C6431">
        <w:rPr>
          <w:position w:val="-10"/>
        </w:rPr>
        <w:object w:dxaOrig="1480" w:dyaOrig="380" w14:anchorId="5DD154DB">
          <v:shape id="_x0000_i1040" type="#_x0000_t75" style="width:74pt;height:19pt" o:ole="">
            <v:imagedata r:id="rId35" o:title=""/>
          </v:shape>
          <o:OLEObject Type="Embed" ProgID="Equation.DSMT4" ShapeID="_x0000_i1040" DrawAspect="Content" ObjectID="_1383834035" r:id="rId36"/>
        </w:object>
      </w:r>
      <w:r>
        <w:rPr>
          <w:rFonts w:ascii="Arial" w:hAnsi="Arial" w:cs="Arial"/>
          <w:lang w:val="en-US"/>
        </w:rPr>
        <w:t>and</w:t>
      </w:r>
      <w:r w:rsidR="001C6431">
        <w:rPr>
          <w:rFonts w:ascii="Arial" w:hAnsi="Arial" w:cs="Arial"/>
          <w:lang w:val="en-US"/>
        </w:rPr>
        <w:t xml:space="preserve"> </w:t>
      </w:r>
      <w:r w:rsidR="00AB2882" w:rsidRPr="001C6431">
        <w:rPr>
          <w:position w:val="-24"/>
        </w:rPr>
        <w:object w:dxaOrig="1280" w:dyaOrig="620" w14:anchorId="42B1316C">
          <v:shape id="_x0000_i1041" type="#_x0000_t75" style="width:64pt;height:31pt" o:ole="">
            <v:imagedata r:id="rId37" o:title=""/>
          </v:shape>
          <o:OLEObject Type="Embed" ProgID="Equation.DSMT4" ShapeID="_x0000_i1041" DrawAspect="Content" ObjectID="_1383834036" r:id="rId38"/>
        </w:object>
      </w:r>
      <w:r w:rsidR="001C6431">
        <w:rPr>
          <w:rFonts w:ascii="Arial" w:hAnsi="Arial" w:cs="Arial"/>
          <w:lang w:val="en-US"/>
        </w:rPr>
        <w:t>, find the domain and range of the composite function</w:t>
      </w:r>
      <w:r w:rsidR="00BB3AA1">
        <w:rPr>
          <w:rFonts w:ascii="Arial" w:hAnsi="Arial" w:cs="Arial"/>
          <w:lang w:val="en-US"/>
        </w:rPr>
        <w:t xml:space="preserve"> </w:t>
      </w:r>
      <w:r w:rsidR="00AB2882" w:rsidRPr="00AB2882">
        <w:rPr>
          <w:position w:val="-14"/>
        </w:rPr>
        <w:object w:dxaOrig="780" w:dyaOrig="400" w14:anchorId="22C1CA3D">
          <v:shape id="_x0000_i1042" type="#_x0000_t75" style="width:39pt;height:20pt" o:ole="">
            <v:imagedata r:id="rId39" o:title=""/>
          </v:shape>
          <o:OLEObject Type="Embed" ProgID="Equation.DSMT4" ShapeID="_x0000_i1042" DrawAspect="Content" ObjectID="_1383834037" r:id="rId40"/>
        </w:object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</w:r>
      <w:r w:rsidR="008964CC">
        <w:rPr>
          <w:rFonts w:ascii="Arial" w:hAnsi="Arial" w:cs="Arial"/>
          <w:lang w:val="en-US"/>
        </w:rPr>
        <w:tab/>
        <w:t>[4]</w:t>
      </w:r>
    </w:p>
    <w:p w14:paraId="0704C884" w14:textId="77777777" w:rsidR="007F47D0" w:rsidRPr="00621FF2" w:rsidRDefault="007F47D0" w:rsidP="007F47D0">
      <w:pPr>
        <w:ind w:left="720"/>
        <w:rPr>
          <w:rFonts w:ascii="Arial" w:hAnsi="Arial" w:cs="Arial"/>
          <w:lang w:val="en-US"/>
        </w:rPr>
      </w:pPr>
    </w:p>
    <w:p w14:paraId="5D8D13FE" w14:textId="77777777" w:rsidR="00E3391C" w:rsidRPr="00621FF2" w:rsidRDefault="00E3391C" w:rsidP="00E3391C">
      <w:pPr>
        <w:ind w:left="720" w:hanging="720"/>
        <w:rPr>
          <w:rFonts w:ascii="Arial" w:hAnsi="Arial" w:cs="Arial"/>
          <w:lang w:val="en-US"/>
        </w:rPr>
      </w:pPr>
    </w:p>
    <w:p w14:paraId="0844DF47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55365EC3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21DE52FB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69222F7D" w14:textId="77777777" w:rsidR="00240E23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5F84B31D" w14:textId="77777777" w:rsidR="004C595B" w:rsidRPr="00621FF2" w:rsidRDefault="004C595B" w:rsidP="00E3391C">
      <w:pPr>
        <w:ind w:left="720" w:hanging="720"/>
        <w:rPr>
          <w:rFonts w:ascii="Arial" w:hAnsi="Arial" w:cs="Arial"/>
          <w:lang w:val="en-US"/>
        </w:rPr>
      </w:pPr>
    </w:p>
    <w:p w14:paraId="00D83E2C" w14:textId="77777777" w:rsidR="00240E23" w:rsidRPr="00621FF2" w:rsidRDefault="00240E23" w:rsidP="00E3391C">
      <w:pPr>
        <w:ind w:left="720" w:hanging="720"/>
        <w:rPr>
          <w:rFonts w:ascii="Arial" w:hAnsi="Arial" w:cs="Arial"/>
          <w:lang w:val="en-US"/>
        </w:rPr>
      </w:pPr>
    </w:p>
    <w:p w14:paraId="02D5E146" w14:textId="77777777" w:rsidR="00202709" w:rsidRPr="00621FF2" w:rsidRDefault="00F86096" w:rsidP="00E3391C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</w:p>
    <w:p w14:paraId="622FF240" w14:textId="77777777" w:rsidR="001C6431" w:rsidRPr="001C6431" w:rsidRDefault="001C6431" w:rsidP="001C6431">
      <w:pPr>
        <w:spacing w:after="0" w:line="240" w:lineRule="auto"/>
        <w:jc w:val="right"/>
        <w:rPr>
          <w:rFonts w:ascii="Arial" w:eastAsia="Times New Roman" w:hAnsi="Arial" w:cs="Arial"/>
        </w:rPr>
      </w:pPr>
    </w:p>
    <w:p w14:paraId="646D72F3" w14:textId="77777777" w:rsidR="001C6431" w:rsidRPr="001C6431" w:rsidRDefault="001C6431" w:rsidP="001C6431">
      <w:pPr>
        <w:spacing w:after="0" w:line="240" w:lineRule="auto"/>
        <w:rPr>
          <w:rFonts w:ascii="Arial" w:eastAsia="Times New Roman" w:hAnsi="Arial" w:cs="Arial"/>
        </w:rPr>
      </w:pPr>
    </w:p>
    <w:p w14:paraId="55DFC2DF" w14:textId="77777777" w:rsidR="001C6431" w:rsidRPr="001C6431" w:rsidRDefault="001C6431" w:rsidP="001C6431">
      <w:pPr>
        <w:spacing w:after="0" w:line="240" w:lineRule="auto"/>
        <w:rPr>
          <w:rFonts w:ascii="Arial" w:eastAsia="Times New Roman" w:hAnsi="Arial" w:cs="Arial"/>
        </w:rPr>
      </w:pPr>
    </w:p>
    <w:p w14:paraId="0443C2C0" w14:textId="77777777" w:rsidR="001C6431" w:rsidRDefault="001C6431" w:rsidP="001C6431">
      <w:pPr>
        <w:spacing w:after="0" w:line="240" w:lineRule="auto"/>
        <w:rPr>
          <w:rFonts w:ascii="Arial" w:eastAsia="Times New Roman" w:hAnsi="Arial" w:cs="Arial"/>
        </w:rPr>
      </w:pPr>
    </w:p>
    <w:p w14:paraId="3692FC25" w14:textId="77777777" w:rsidR="008964CC" w:rsidRDefault="008964CC" w:rsidP="001C6431">
      <w:pPr>
        <w:spacing w:after="0" w:line="240" w:lineRule="auto"/>
        <w:rPr>
          <w:rFonts w:ascii="Arial" w:eastAsia="Times New Roman" w:hAnsi="Arial" w:cs="Arial"/>
        </w:rPr>
      </w:pPr>
    </w:p>
    <w:p w14:paraId="3FDFDA5A" w14:textId="77777777" w:rsidR="008964CC" w:rsidRDefault="008964CC" w:rsidP="001C6431">
      <w:pPr>
        <w:spacing w:after="0" w:line="240" w:lineRule="auto"/>
        <w:rPr>
          <w:rFonts w:ascii="Arial" w:eastAsia="Times New Roman" w:hAnsi="Arial" w:cs="Arial"/>
        </w:rPr>
      </w:pPr>
    </w:p>
    <w:p w14:paraId="09C89068" w14:textId="77777777" w:rsidR="008964CC" w:rsidRDefault="008964CC" w:rsidP="001C6431">
      <w:pPr>
        <w:spacing w:after="0" w:line="240" w:lineRule="auto"/>
        <w:rPr>
          <w:rFonts w:ascii="Arial" w:eastAsia="Times New Roman" w:hAnsi="Arial" w:cs="Arial"/>
        </w:rPr>
      </w:pPr>
    </w:p>
    <w:p w14:paraId="6E5893DC" w14:textId="77777777" w:rsidR="008964CC" w:rsidRDefault="008964CC" w:rsidP="001C6431">
      <w:pPr>
        <w:spacing w:after="0" w:line="240" w:lineRule="auto"/>
        <w:rPr>
          <w:rFonts w:ascii="Arial" w:eastAsia="Times New Roman" w:hAnsi="Arial" w:cs="Arial"/>
        </w:rPr>
      </w:pPr>
    </w:p>
    <w:p w14:paraId="572D53F5" w14:textId="77777777" w:rsidR="008964CC" w:rsidRDefault="008964CC" w:rsidP="001C6431">
      <w:pPr>
        <w:spacing w:after="0" w:line="240" w:lineRule="auto"/>
        <w:rPr>
          <w:rFonts w:ascii="Arial" w:eastAsia="Times New Roman" w:hAnsi="Arial" w:cs="Arial"/>
        </w:rPr>
      </w:pPr>
    </w:p>
    <w:p w14:paraId="00FAD3B8" w14:textId="77777777" w:rsidR="008964CC" w:rsidRDefault="008964CC" w:rsidP="001C6431">
      <w:pPr>
        <w:spacing w:after="0" w:line="240" w:lineRule="auto"/>
        <w:rPr>
          <w:rFonts w:ascii="Arial" w:eastAsia="Times New Roman" w:hAnsi="Arial" w:cs="Arial"/>
        </w:rPr>
      </w:pPr>
    </w:p>
    <w:p w14:paraId="3198FB08" w14:textId="77777777" w:rsidR="008964CC" w:rsidRDefault="008964CC" w:rsidP="001C6431">
      <w:pPr>
        <w:spacing w:after="0" w:line="240" w:lineRule="auto"/>
        <w:rPr>
          <w:rFonts w:ascii="Arial" w:eastAsia="Times New Roman" w:hAnsi="Arial" w:cs="Arial"/>
        </w:rPr>
      </w:pPr>
    </w:p>
    <w:p w14:paraId="1E0E4A7E" w14:textId="77777777" w:rsidR="004D5559" w:rsidRDefault="004D5559" w:rsidP="008964CC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b/>
        </w:rPr>
      </w:pPr>
    </w:p>
    <w:p w14:paraId="254C80EB" w14:textId="78D7741E" w:rsidR="00221B1B" w:rsidRPr="00621FF2" w:rsidRDefault="004D5559" w:rsidP="00221B1B">
      <w:pPr>
        <w:pStyle w:val="Question"/>
      </w:pPr>
      <w:r>
        <w:lastRenderedPageBreak/>
        <w:t>Question 4</w:t>
      </w:r>
      <w:r w:rsidR="008964CC">
        <w:t xml:space="preserve"> </w:t>
      </w:r>
      <w:r w:rsidR="003841FE">
        <w:tab/>
      </w:r>
      <w:r w:rsidR="008964CC">
        <w:t>[5</w:t>
      </w:r>
      <w:r w:rsidR="00221B1B" w:rsidRPr="00621FF2">
        <w:t xml:space="preserve"> marks]</w:t>
      </w:r>
    </w:p>
    <w:p w14:paraId="02FA733E" w14:textId="77777777" w:rsidR="00221B1B" w:rsidRPr="00621FF2" w:rsidRDefault="00221B1B" w:rsidP="00221B1B">
      <w:pPr>
        <w:pStyle w:val="Question"/>
      </w:pPr>
    </w:p>
    <w:p w14:paraId="5D23CA05" w14:textId="77777777" w:rsidR="00A97CA7" w:rsidRPr="00621FF2" w:rsidRDefault="00A97CA7" w:rsidP="00621FF2">
      <w:pPr>
        <w:pStyle w:val="NoSpacing"/>
        <w:ind w:left="720" w:hanging="660"/>
        <w:rPr>
          <w:rFonts w:ascii="Arial" w:hAnsi="Arial" w:cs="Arial"/>
        </w:rPr>
      </w:pPr>
      <w:r w:rsidRPr="00621FF2">
        <w:rPr>
          <w:rFonts w:ascii="Arial" w:hAnsi="Arial" w:cs="Arial"/>
        </w:rPr>
        <w:t>(a)</w:t>
      </w:r>
      <w:r w:rsidRPr="00621FF2">
        <w:rPr>
          <w:rFonts w:ascii="Arial" w:hAnsi="Arial" w:cs="Arial"/>
        </w:rPr>
        <w:tab/>
        <w:t>On an Argand diagram sketch the loci of points</w:t>
      </w:r>
      <w:r w:rsidR="00621FF2">
        <w:rPr>
          <w:rFonts w:ascii="Arial" w:hAnsi="Arial" w:cs="Arial"/>
        </w:rPr>
        <w:t xml:space="preserve"> and that satisfy the following  </w:t>
      </w:r>
      <w:r w:rsidRPr="00621FF2">
        <w:rPr>
          <w:rFonts w:ascii="Arial" w:hAnsi="Arial" w:cs="Arial"/>
        </w:rPr>
        <w:t>condition;</w:t>
      </w:r>
    </w:p>
    <w:p w14:paraId="4109FA02" w14:textId="77777777" w:rsidR="00A97CA7" w:rsidRPr="00621FF2" w:rsidRDefault="00A97CA7" w:rsidP="00A97CA7">
      <w:pPr>
        <w:pStyle w:val="NoSpacing"/>
        <w:rPr>
          <w:rFonts w:ascii="Arial" w:hAnsi="Arial" w:cs="Arial"/>
        </w:rPr>
      </w:pPr>
    </w:p>
    <w:p w14:paraId="36C9078D" w14:textId="6784EF8D" w:rsidR="00A97CA7" w:rsidRPr="00621FF2" w:rsidRDefault="00A97CA7" w:rsidP="00A97CA7">
      <w:pPr>
        <w:pStyle w:val="NoSpacing"/>
        <w:rPr>
          <w:rFonts w:ascii="Arial" w:hAnsi="Arial" w:cs="Arial"/>
          <w:position w:val="-12"/>
        </w:rPr>
      </w:pPr>
      <w:r w:rsidRPr="00621FF2">
        <w:rPr>
          <w:rFonts w:ascii="Arial" w:hAnsi="Arial" w:cs="Arial"/>
        </w:rPr>
        <w:tab/>
      </w:r>
      <w:r w:rsidRPr="00621FF2">
        <w:rPr>
          <w:rFonts w:ascii="Arial" w:hAnsi="Arial" w:cs="Arial"/>
        </w:rPr>
        <w:tab/>
      </w:r>
      <w:r w:rsidRPr="00621FF2">
        <w:rPr>
          <w:rFonts w:ascii="Arial" w:hAnsi="Arial" w:cs="Arial"/>
        </w:rPr>
        <w:tab/>
      </w:r>
      <w:r w:rsidR="00953BD5" w:rsidRPr="001C6431">
        <w:rPr>
          <w:position w:val="-12"/>
        </w:rPr>
        <w:object w:dxaOrig="1719" w:dyaOrig="380" w14:anchorId="1499B36C">
          <v:shape id="_x0000_i1071" type="#_x0000_t75" style="width:86pt;height:19pt" o:ole="">
            <v:imagedata r:id="rId41" o:title=""/>
          </v:shape>
          <o:OLEObject Type="Embed" ProgID="Equation.DSMT4" ShapeID="_x0000_i1071" DrawAspect="Content" ObjectID="_1383834038" r:id="rId42"/>
        </w:object>
      </w:r>
    </w:p>
    <w:p w14:paraId="59338A7B" w14:textId="77777777" w:rsidR="00F86096" w:rsidRPr="00621FF2" w:rsidRDefault="00F86096" w:rsidP="00A97CA7">
      <w:pPr>
        <w:pStyle w:val="NoSpacing"/>
        <w:rPr>
          <w:rFonts w:ascii="Arial" w:hAnsi="Arial" w:cs="Arial"/>
          <w:position w:val="-12"/>
        </w:rPr>
      </w:pPr>
    </w:p>
    <w:p w14:paraId="29547DDB" w14:textId="77777777" w:rsidR="00F86096" w:rsidRPr="00621FF2" w:rsidRDefault="008964CC" w:rsidP="00621FF2">
      <w:pPr>
        <w:pStyle w:val="NoSpacing"/>
        <w:ind w:left="1440" w:firstLine="720"/>
        <w:jc w:val="center"/>
        <w:rPr>
          <w:rFonts w:ascii="Arial" w:hAnsi="Arial" w:cs="Arial"/>
          <w:position w:val="-12"/>
        </w:rPr>
      </w:pPr>
      <w:r w:rsidRPr="00621FF2">
        <w:rPr>
          <w:rFonts w:ascii="Arial" w:hAnsi="Arial" w:cs="Arial"/>
          <w:lang w:val="en-US"/>
        </w:rPr>
        <w:object w:dxaOrig="5366" w:dyaOrig="5280" w14:anchorId="42C94E11">
          <v:shape id="_x0000_i1044" type="#_x0000_t75" style="width:287pt;height:283pt" o:ole="">
            <v:imagedata r:id="rId43" o:title=""/>
          </v:shape>
          <o:OLEObject Type="Embed" ProgID="FXGraph.Graph" ShapeID="_x0000_i1044" DrawAspect="Content" ObjectID="_1383834039" r:id="rId44"/>
        </w:object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 w:rsidR="00621FF2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 w:rsidR="00F86096" w:rsidRPr="00621FF2">
        <w:rPr>
          <w:rFonts w:ascii="Arial" w:hAnsi="Arial" w:cs="Arial"/>
          <w:lang w:val="en-US"/>
        </w:rPr>
        <w:t>[</w:t>
      </w:r>
      <w:r>
        <w:rPr>
          <w:rFonts w:ascii="Arial" w:hAnsi="Arial" w:cs="Arial"/>
          <w:lang w:val="en-US"/>
        </w:rPr>
        <w:t>3</w:t>
      </w:r>
      <w:r w:rsidR="00F86096" w:rsidRPr="00621FF2">
        <w:rPr>
          <w:rFonts w:ascii="Arial" w:hAnsi="Arial" w:cs="Arial"/>
          <w:lang w:val="en-US"/>
        </w:rPr>
        <w:t>]</w:t>
      </w:r>
    </w:p>
    <w:p w14:paraId="296D06FD" w14:textId="77777777" w:rsidR="00A97CA7" w:rsidRPr="00621FF2" w:rsidRDefault="00A97CA7" w:rsidP="00A97CA7">
      <w:pPr>
        <w:pStyle w:val="NoSpacing"/>
        <w:rPr>
          <w:rFonts w:ascii="Arial" w:hAnsi="Arial" w:cs="Arial"/>
        </w:rPr>
      </w:pPr>
      <w:r w:rsidRPr="00621FF2">
        <w:rPr>
          <w:rFonts w:ascii="Arial" w:hAnsi="Arial" w:cs="Arial"/>
        </w:rPr>
        <w:t>(b)</w:t>
      </w:r>
      <w:r w:rsidRPr="00621FF2">
        <w:rPr>
          <w:rFonts w:ascii="Arial" w:hAnsi="Arial" w:cs="Arial"/>
        </w:rPr>
        <w:tab/>
        <w:t>Give the equation of the locus</w:t>
      </w:r>
      <w:r w:rsidR="008964CC">
        <w:rPr>
          <w:rFonts w:ascii="Arial" w:hAnsi="Arial" w:cs="Arial"/>
        </w:rPr>
        <w:t xml:space="preserve"> in Cartesian form</w:t>
      </w:r>
      <w:r w:rsidRPr="00621FF2">
        <w:rPr>
          <w:rFonts w:ascii="Arial" w:hAnsi="Arial" w:cs="Arial"/>
        </w:rPr>
        <w:t>.</w:t>
      </w:r>
    </w:p>
    <w:p w14:paraId="56B1D5E0" w14:textId="77777777" w:rsidR="00A97CA7" w:rsidRPr="00621FF2" w:rsidRDefault="00A97CA7" w:rsidP="00A97CA7">
      <w:pPr>
        <w:pStyle w:val="NoSpacing"/>
        <w:rPr>
          <w:rFonts w:ascii="Arial" w:hAnsi="Arial" w:cs="Arial"/>
        </w:rPr>
      </w:pPr>
    </w:p>
    <w:p w14:paraId="7F66D487" w14:textId="77777777" w:rsidR="00A97CA7" w:rsidRPr="00621FF2" w:rsidRDefault="00A97CA7" w:rsidP="00A97CA7">
      <w:pPr>
        <w:pStyle w:val="NoSpacing"/>
        <w:rPr>
          <w:rFonts w:ascii="Arial" w:hAnsi="Arial" w:cs="Arial"/>
        </w:rPr>
      </w:pPr>
    </w:p>
    <w:p w14:paraId="26F43D4D" w14:textId="77777777" w:rsidR="00F86096" w:rsidRDefault="00F86096" w:rsidP="00A97CA7">
      <w:pPr>
        <w:pStyle w:val="NoSpacing"/>
        <w:rPr>
          <w:rFonts w:ascii="Arial" w:hAnsi="Arial" w:cs="Arial"/>
        </w:rPr>
      </w:pPr>
    </w:p>
    <w:p w14:paraId="02E06900" w14:textId="77777777" w:rsidR="00621FF2" w:rsidRDefault="00621FF2" w:rsidP="00A97CA7">
      <w:pPr>
        <w:pStyle w:val="NoSpacing"/>
        <w:rPr>
          <w:rFonts w:ascii="Arial" w:hAnsi="Arial" w:cs="Arial"/>
        </w:rPr>
      </w:pPr>
    </w:p>
    <w:p w14:paraId="7628D70D" w14:textId="77777777" w:rsidR="00621FF2" w:rsidRDefault="00621FF2" w:rsidP="00A97CA7">
      <w:pPr>
        <w:pStyle w:val="NoSpacing"/>
        <w:rPr>
          <w:rFonts w:ascii="Arial" w:hAnsi="Arial" w:cs="Arial"/>
        </w:rPr>
      </w:pPr>
    </w:p>
    <w:p w14:paraId="17CEF474" w14:textId="77777777" w:rsidR="00621FF2" w:rsidRDefault="00621FF2" w:rsidP="00A97CA7">
      <w:pPr>
        <w:pStyle w:val="NoSpacing"/>
        <w:rPr>
          <w:rFonts w:ascii="Arial" w:hAnsi="Arial" w:cs="Arial"/>
        </w:rPr>
      </w:pPr>
    </w:p>
    <w:p w14:paraId="7984D1BD" w14:textId="77777777" w:rsidR="00F86096" w:rsidRDefault="00F86096" w:rsidP="00F86096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  <w:t>[2]</w:t>
      </w:r>
    </w:p>
    <w:p w14:paraId="776F4A6D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038720BA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71FF2D0D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65702F60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1BD66632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0B1B4A5C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310055C2" w14:textId="77777777" w:rsidR="008964CC" w:rsidRDefault="008964CC" w:rsidP="00F86096">
      <w:pPr>
        <w:ind w:left="720" w:hanging="720"/>
        <w:rPr>
          <w:rFonts w:ascii="Arial" w:hAnsi="Arial" w:cs="Arial"/>
          <w:lang w:val="en-US"/>
        </w:rPr>
      </w:pPr>
    </w:p>
    <w:p w14:paraId="74E6BF00" w14:textId="77777777" w:rsidR="008964CC" w:rsidRPr="00621FF2" w:rsidRDefault="008964CC" w:rsidP="008964CC">
      <w:pPr>
        <w:rPr>
          <w:rFonts w:ascii="Arial" w:hAnsi="Arial" w:cs="Arial"/>
          <w:lang w:val="en-US"/>
        </w:rPr>
      </w:pPr>
    </w:p>
    <w:p w14:paraId="2B696601" w14:textId="616F7F7A" w:rsidR="00572DA4" w:rsidRPr="00572DA4" w:rsidRDefault="00572DA4" w:rsidP="00572DA4">
      <w:pPr>
        <w:rPr>
          <w:rFonts w:ascii="Arial" w:hAnsi="Arial" w:cs="Arial"/>
          <w:b/>
          <w:sz w:val="20"/>
          <w:szCs w:val="20"/>
        </w:rPr>
      </w:pPr>
      <w:r w:rsidRPr="00572DA4">
        <w:rPr>
          <w:rFonts w:ascii="Arial" w:hAnsi="Arial" w:cs="Arial"/>
          <w:b/>
          <w:sz w:val="20"/>
          <w:szCs w:val="20"/>
        </w:rPr>
        <w:lastRenderedPageBreak/>
        <w:t>NAME:</w:t>
      </w:r>
      <w:r w:rsidR="003841FE">
        <w:rPr>
          <w:rFonts w:ascii="Arial" w:hAnsi="Arial" w:cs="Arial"/>
          <w:b/>
          <w:sz w:val="20"/>
          <w:szCs w:val="20"/>
        </w:rPr>
        <w:t>________________________________________________</w:t>
      </w:r>
    </w:p>
    <w:p w14:paraId="05741C2A" w14:textId="2A91E863" w:rsidR="00221B1B" w:rsidRPr="00221B1B" w:rsidRDefault="00221B1B" w:rsidP="00221B1B">
      <w:pPr>
        <w:jc w:val="center"/>
        <w:rPr>
          <w:rFonts w:ascii="Arial" w:hAnsi="Arial" w:cs="Arial"/>
          <w:color w:val="000000"/>
        </w:rPr>
      </w:pPr>
      <w:r w:rsidRPr="00221B1B">
        <w:rPr>
          <w:rFonts w:ascii="Arial" w:hAnsi="Arial" w:cs="Arial"/>
          <w:b/>
          <w:color w:val="000000"/>
        </w:rPr>
        <w:t>Section Two: Calculator-assumed</w:t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</w:r>
      <w:r w:rsidRPr="00221B1B">
        <w:rPr>
          <w:rFonts w:ascii="Arial" w:hAnsi="Arial" w:cs="Arial"/>
          <w:b/>
          <w:color w:val="000000"/>
        </w:rPr>
        <w:tab/>
        <w:t>[</w:t>
      </w:r>
      <w:r w:rsidR="0092410F">
        <w:rPr>
          <w:rFonts w:ascii="Arial" w:hAnsi="Arial" w:cs="Arial"/>
          <w:b/>
          <w:color w:val="000000"/>
        </w:rPr>
        <w:t>2</w:t>
      </w:r>
      <w:r w:rsidR="00DE7677">
        <w:rPr>
          <w:rFonts w:ascii="Arial" w:hAnsi="Arial" w:cs="Arial"/>
          <w:b/>
          <w:color w:val="000000"/>
        </w:rPr>
        <w:t>5</w:t>
      </w:r>
      <w:r w:rsidRPr="00221B1B">
        <w:rPr>
          <w:rFonts w:ascii="Arial" w:hAnsi="Arial" w:cs="Arial"/>
          <w:b/>
          <w:color w:val="000000"/>
        </w:rPr>
        <w:t xml:space="preserve"> marks]</w:t>
      </w:r>
    </w:p>
    <w:p w14:paraId="526938DB" w14:textId="77777777" w:rsidR="00221B1B" w:rsidRDefault="00221B1B" w:rsidP="00221B1B">
      <w:pPr>
        <w:pStyle w:val="Question"/>
        <w:rPr>
          <w:b w:val="0"/>
        </w:rPr>
      </w:pPr>
      <w:r>
        <w:rPr>
          <w:b w:val="0"/>
        </w:rPr>
        <w:t xml:space="preserve">This section has </w:t>
      </w:r>
      <w:r>
        <w:t>four (4)</w:t>
      </w:r>
      <w:r>
        <w:rPr>
          <w:b w:val="0"/>
        </w:rPr>
        <w:t xml:space="preserve"> questions. Answer </w:t>
      </w:r>
      <w:r>
        <w:t>all</w:t>
      </w:r>
      <w:r>
        <w:rPr>
          <w:b w:val="0"/>
        </w:rPr>
        <w:t xml:space="preserve"> questions. Write your answers in the spaces provided</w:t>
      </w:r>
    </w:p>
    <w:p w14:paraId="29B71798" w14:textId="77777777" w:rsidR="00533462" w:rsidRPr="00D664C9" w:rsidRDefault="00CD6626" w:rsidP="00221B1B">
      <w:pPr>
        <w:pStyle w:val="NoSpacing"/>
        <w:rPr>
          <w:rFonts w:ascii="Arial" w:hAnsi="Arial" w:cs="Arial"/>
          <w:sz w:val="20"/>
          <w:szCs w:val="20"/>
          <w:lang w:val="en-US"/>
        </w:rPr>
      </w:pPr>
      <w:r>
        <w:pict w14:anchorId="3FC4C202">
          <v:rect id="_x0000_i1045" style="width:523.3pt;height:1.5pt" o:hralign="center" o:hrstd="t" o:hrnoshade="t" o:hr="t" fillcolor="#7f7f7f [1612]" stroked="f"/>
        </w:pict>
      </w:r>
    </w:p>
    <w:p w14:paraId="624F31B0" w14:textId="77777777" w:rsidR="0081483E" w:rsidRDefault="0081483E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b/>
        </w:rPr>
      </w:pPr>
    </w:p>
    <w:p w14:paraId="2EAE1FAC" w14:textId="7C8EA98B" w:rsidR="004D5559" w:rsidRPr="008964CC" w:rsidRDefault="0081483E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b/>
        </w:rPr>
      </w:pPr>
      <w:r>
        <w:rPr>
          <w:rFonts w:ascii="Arial" w:eastAsia="Times New Roman" w:hAnsi="Arial" w:cs="Times New Roman"/>
          <w:b/>
        </w:rPr>
        <w:t>Question 5</w:t>
      </w:r>
      <w:r w:rsidR="004D5559" w:rsidRPr="008964CC">
        <w:rPr>
          <w:rFonts w:ascii="Arial" w:eastAsia="Times New Roman" w:hAnsi="Arial" w:cs="Times New Roman"/>
          <w:b/>
        </w:rPr>
        <w:t xml:space="preserve"> </w:t>
      </w:r>
      <w:r w:rsidR="003841FE">
        <w:rPr>
          <w:rFonts w:ascii="Arial" w:eastAsia="Times New Roman" w:hAnsi="Arial" w:cs="Times New Roman"/>
          <w:b/>
        </w:rPr>
        <w:tab/>
      </w:r>
      <w:r w:rsidR="006C2EE1">
        <w:rPr>
          <w:rFonts w:ascii="Arial" w:eastAsia="Times New Roman" w:hAnsi="Arial" w:cs="Times New Roman"/>
          <w:b/>
        </w:rPr>
        <w:t>[7</w:t>
      </w:r>
      <w:r w:rsidR="004D5559">
        <w:rPr>
          <w:rFonts w:ascii="Arial" w:eastAsia="Times New Roman" w:hAnsi="Arial" w:cs="Times New Roman"/>
          <w:b/>
        </w:rPr>
        <w:t xml:space="preserve"> marks]</w:t>
      </w:r>
    </w:p>
    <w:p w14:paraId="6901D190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</w:rPr>
      </w:pPr>
    </w:p>
    <w:p w14:paraId="05D1777A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imes New Roman" w:hAnsi="Arial" w:cs="Times New Roman"/>
        </w:rPr>
      </w:pPr>
      <w:r w:rsidRPr="008964CC">
        <w:rPr>
          <w:rFonts w:ascii="Arial" w:eastAsia="Times New Roman" w:hAnsi="Arial" w:cs="Arial"/>
        </w:rPr>
        <w:object w:dxaOrig="5279" w:dyaOrig="3202" w14:anchorId="5E32710B">
          <v:shape id="_x0000_i1046" type="#_x0000_t75" style="width:338pt;height:205pt" o:ole="">
            <v:imagedata r:id="rId45" o:title=""/>
          </v:shape>
          <o:OLEObject Type="Embed" ProgID="FXDraw.Graphic" ShapeID="_x0000_i1046" DrawAspect="Content" ObjectID="_1383834040" r:id="rId46"/>
        </w:object>
      </w:r>
    </w:p>
    <w:p w14:paraId="4FE147F4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</w:rPr>
      </w:pPr>
    </w:p>
    <w:p w14:paraId="1092442B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</w:rPr>
      </w:pPr>
      <w:r>
        <w:rPr>
          <w:rFonts w:ascii="Arial" w:eastAsia="Times New Roman" w:hAnsi="Arial" w:cs="Times New Roman"/>
        </w:rPr>
        <w:t>(a)</w:t>
      </w:r>
      <w:r>
        <w:rPr>
          <w:rFonts w:ascii="Arial" w:eastAsia="Times New Roman" w:hAnsi="Arial" w:cs="Times New Roman"/>
        </w:rPr>
        <w:tab/>
      </w:r>
      <w:r w:rsidRPr="008964CC">
        <w:rPr>
          <w:rFonts w:ascii="Arial" w:eastAsia="Times New Roman" w:hAnsi="Arial" w:cs="Times New Roman"/>
        </w:rPr>
        <w:t>Use the diagram above to solve for x in the following.</w:t>
      </w:r>
    </w:p>
    <w:p w14:paraId="564DE802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ind w:firstLine="720"/>
        <w:rPr>
          <w:rFonts w:ascii="Arial" w:eastAsia="Times New Roman" w:hAnsi="Arial" w:cs="Times New Roman"/>
        </w:rPr>
      </w:pPr>
    </w:p>
    <w:p w14:paraId="05CA6C06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ind w:firstLine="720"/>
        <w:rPr>
          <w:rFonts w:ascii="Arial" w:eastAsia="Times New Roman" w:hAnsi="Arial" w:cs="Times New Roman"/>
        </w:rPr>
      </w:pPr>
      <w:r>
        <w:rPr>
          <w:rFonts w:ascii="Arial" w:eastAsia="Times New Roman" w:hAnsi="Arial" w:cs="Times New Roman"/>
        </w:rPr>
        <w:t>(i</w:t>
      </w:r>
      <w:r w:rsidRPr="008964CC">
        <w:rPr>
          <w:rFonts w:ascii="Arial" w:eastAsia="Times New Roman" w:hAnsi="Arial" w:cs="Times New Roman"/>
        </w:rPr>
        <w:t>)</w:t>
      </w:r>
      <w:r w:rsidRPr="008964CC">
        <w:rPr>
          <w:rFonts w:ascii="Arial" w:eastAsia="Times New Roman" w:hAnsi="Arial" w:cs="Times New Roman"/>
        </w:rPr>
        <w:tab/>
      </w:r>
      <w:r w:rsidRPr="008964CC">
        <w:rPr>
          <w:rFonts w:ascii="Arial" w:eastAsia="Times New Roman" w:hAnsi="Arial" w:cs="Times New Roman"/>
          <w:position w:val="-12"/>
        </w:rPr>
        <w:object w:dxaOrig="1560" w:dyaOrig="360" w14:anchorId="50279D3E">
          <v:shape id="_x0000_i1047" type="#_x0000_t75" style="width:78pt;height:18pt" o:ole="">
            <v:imagedata r:id="rId47" o:title=""/>
          </v:shape>
          <o:OLEObject Type="Embed" ProgID="Equation.DSMT4" ShapeID="_x0000_i1047" DrawAspect="Content" ObjectID="_1383834041" r:id="rId48"/>
        </w:object>
      </w:r>
    </w:p>
    <w:p w14:paraId="419EC6BF" w14:textId="77777777" w:rsidR="004D5559" w:rsidRPr="008964CC" w:rsidRDefault="004D5559" w:rsidP="004D5559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Times New Roman"/>
        </w:rPr>
      </w:pPr>
      <w:r w:rsidRPr="008964CC">
        <w:rPr>
          <w:rFonts w:ascii="Arial" w:eastAsia="Times New Roman" w:hAnsi="Arial" w:cs="Times New Roman"/>
        </w:rPr>
        <w:t>[1]</w:t>
      </w:r>
    </w:p>
    <w:p w14:paraId="033B5971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3CF0016D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5E739773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1386035A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173B4EBE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  <w:r>
        <w:rPr>
          <w:rFonts w:ascii="Arial" w:eastAsia="Times New Roman" w:hAnsi="Arial" w:cs="Times New Roman"/>
        </w:rPr>
        <w:tab/>
        <w:t>(ii</w:t>
      </w:r>
      <w:r w:rsidRPr="008964CC">
        <w:rPr>
          <w:rFonts w:ascii="Arial" w:eastAsia="Times New Roman" w:hAnsi="Arial" w:cs="Times New Roman"/>
        </w:rPr>
        <w:t>)</w:t>
      </w:r>
      <w:r w:rsidRPr="008964CC">
        <w:rPr>
          <w:rFonts w:ascii="Arial" w:eastAsia="Times New Roman" w:hAnsi="Arial" w:cs="Times New Roman"/>
        </w:rPr>
        <w:tab/>
      </w:r>
      <w:r w:rsidRPr="008964CC">
        <w:rPr>
          <w:rFonts w:ascii="Arial" w:eastAsia="Times New Roman" w:hAnsi="Arial" w:cs="Times New Roman"/>
          <w:position w:val="-12"/>
        </w:rPr>
        <w:object w:dxaOrig="2100" w:dyaOrig="360" w14:anchorId="1AC84318">
          <v:shape id="_x0000_i1048" type="#_x0000_t75" style="width:105pt;height:18pt" o:ole="">
            <v:imagedata r:id="rId49" o:title=""/>
          </v:shape>
          <o:OLEObject Type="Embed" ProgID="Equation.DSMT4" ShapeID="_x0000_i1048" DrawAspect="Content" ObjectID="_1383834042" r:id="rId50"/>
        </w:object>
      </w:r>
    </w:p>
    <w:p w14:paraId="59488798" w14:textId="77777777" w:rsidR="004D5559" w:rsidRPr="008964CC" w:rsidRDefault="004D5559" w:rsidP="004D5559">
      <w:pPr>
        <w:spacing w:after="0" w:line="240" w:lineRule="auto"/>
        <w:jc w:val="right"/>
        <w:rPr>
          <w:rFonts w:ascii="Arial" w:eastAsia="Times New Roman" w:hAnsi="Arial" w:cs="Times New Roman"/>
        </w:rPr>
      </w:pPr>
      <w:r w:rsidRPr="008964CC">
        <w:rPr>
          <w:rFonts w:ascii="Arial" w:eastAsia="Times New Roman" w:hAnsi="Arial" w:cs="Times New Roman"/>
        </w:rPr>
        <w:t>[2]</w:t>
      </w:r>
    </w:p>
    <w:p w14:paraId="4E86B161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03C18E4B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337C8B25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4BF2D140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3D5250AD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19EDE12E" w14:textId="4B5A1EBB" w:rsidR="004D5559" w:rsidRPr="008964CC" w:rsidRDefault="004D5559" w:rsidP="004D5559">
      <w:pPr>
        <w:rPr>
          <w:rFonts w:ascii="Arial" w:eastAsia="Times New Roman" w:hAnsi="Arial" w:cs="Times New Roman"/>
        </w:rPr>
      </w:pPr>
      <w:r>
        <w:rPr>
          <w:rFonts w:ascii="Arial" w:hAnsi="Arial" w:cs="Arial"/>
          <w:lang w:val="en-US"/>
        </w:rPr>
        <w:t>(b)</w:t>
      </w:r>
      <w:r>
        <w:rPr>
          <w:rFonts w:ascii="Arial" w:eastAsia="Times New Roman" w:hAnsi="Arial" w:cs="Times New Roman"/>
        </w:rPr>
        <w:tab/>
      </w:r>
      <w:r w:rsidRPr="001C6431">
        <w:rPr>
          <w:rFonts w:ascii="Arial" w:eastAsia="Times New Roman" w:hAnsi="Arial" w:cs="Times New Roman"/>
        </w:rPr>
        <w:t xml:space="preserve">Solve the following </w:t>
      </w:r>
      <w:proofErr w:type="gramStart"/>
      <w:r w:rsidRPr="001C6431">
        <w:rPr>
          <w:rFonts w:ascii="Arial" w:eastAsia="Times New Roman" w:hAnsi="Arial" w:cs="Times New Roman"/>
        </w:rPr>
        <w:t>algebraically</w:t>
      </w:r>
      <w:r>
        <w:rPr>
          <w:rFonts w:ascii="Arial" w:eastAsia="Times New Roman" w:hAnsi="Arial" w:cs="Times New Roman"/>
        </w:rPr>
        <w:t xml:space="preserve">  </w:t>
      </w:r>
      <w:proofErr w:type="gramEnd"/>
      <w:r w:rsidRPr="001C6431">
        <w:rPr>
          <w:position w:val="-12"/>
        </w:rPr>
        <w:object w:dxaOrig="1840" w:dyaOrig="360" w14:anchorId="0FC2B4F5">
          <v:shape id="_x0000_i1049" type="#_x0000_t75" style="width:92pt;height:18pt" o:ole="">
            <v:imagedata r:id="rId51" o:title=""/>
          </v:shape>
          <o:OLEObject Type="Embed" ProgID="Equation.DSMT4" ShapeID="_x0000_i1049" DrawAspect="Content" ObjectID="_1383834043" r:id="rId52"/>
        </w:object>
      </w: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>
        <w:rPr>
          <w:rFonts w:ascii="Arial" w:eastAsia="Times New Roman" w:hAnsi="Arial" w:cs="Times New Roman"/>
        </w:rPr>
        <w:tab/>
      </w:r>
      <w:r w:rsidR="006C2EE1">
        <w:rPr>
          <w:rFonts w:ascii="Arial" w:eastAsia="Times New Roman" w:hAnsi="Arial" w:cs="Times New Roman"/>
        </w:rPr>
        <w:t xml:space="preserve">  </w:t>
      </w:r>
      <w:r w:rsidRPr="001C6431">
        <w:rPr>
          <w:rFonts w:ascii="Arial" w:eastAsia="Times New Roman" w:hAnsi="Arial" w:cs="Arial"/>
        </w:rPr>
        <w:t>[4]</w:t>
      </w:r>
    </w:p>
    <w:p w14:paraId="55E45D81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34E3F5C1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2857C96D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4AD72C0B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3BC18CD8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0B451510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7445AB13" w14:textId="77777777" w:rsidR="004D5559" w:rsidRPr="008964CC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2FC0F4CF" w14:textId="77777777" w:rsidR="004D5559" w:rsidRDefault="004D5559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0D7A5C3E" w14:textId="77777777" w:rsidR="003841FE" w:rsidRDefault="003841FE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2A315FBC" w14:textId="77777777" w:rsidR="003841FE" w:rsidRPr="008964CC" w:rsidRDefault="003841FE" w:rsidP="004D5559">
      <w:pPr>
        <w:spacing w:after="0" w:line="240" w:lineRule="auto"/>
        <w:rPr>
          <w:rFonts w:ascii="Arial" w:eastAsia="Times New Roman" w:hAnsi="Arial" w:cs="Times New Roman"/>
        </w:rPr>
      </w:pPr>
    </w:p>
    <w:p w14:paraId="4984345C" w14:textId="77777777" w:rsidR="004D5559" w:rsidRDefault="004D5559" w:rsidP="004D5559">
      <w:pPr>
        <w:pStyle w:val="Question"/>
      </w:pPr>
    </w:p>
    <w:p w14:paraId="6FD99A97" w14:textId="080B2313" w:rsidR="00221B1B" w:rsidRPr="00621FF2" w:rsidRDefault="0081483E" w:rsidP="00221B1B">
      <w:pPr>
        <w:pStyle w:val="Question"/>
      </w:pPr>
      <w:r>
        <w:lastRenderedPageBreak/>
        <w:t>Question 6</w:t>
      </w:r>
      <w:r w:rsidR="003864C1">
        <w:t xml:space="preserve"> </w:t>
      </w:r>
      <w:r w:rsidR="003841FE">
        <w:tab/>
      </w:r>
      <w:r w:rsidR="003864C1">
        <w:t>[4</w:t>
      </w:r>
      <w:r w:rsidR="00221B1B" w:rsidRPr="00621FF2">
        <w:t xml:space="preserve"> marks]</w:t>
      </w:r>
    </w:p>
    <w:p w14:paraId="163864BD" w14:textId="77777777" w:rsidR="003864C1" w:rsidRPr="004C68D6" w:rsidRDefault="003864C1" w:rsidP="003864C1">
      <w:pPr>
        <w:pStyle w:val="Question"/>
      </w:pPr>
    </w:p>
    <w:p w14:paraId="0C7D7364" w14:textId="77777777" w:rsidR="003864C1" w:rsidRPr="004C68D6" w:rsidRDefault="003864C1" w:rsidP="003864C1">
      <w:pPr>
        <w:pStyle w:val="NoSpacing"/>
        <w:rPr>
          <w:rFonts w:ascii="Arial" w:hAnsi="Arial" w:cs="Arial"/>
          <w:lang w:val="en-US"/>
        </w:rPr>
      </w:pPr>
      <w:r w:rsidRPr="004C68D6">
        <w:rPr>
          <w:rFonts w:ascii="Arial" w:hAnsi="Arial" w:cs="Arial"/>
          <w:lang w:val="en-US"/>
        </w:rPr>
        <w:t>Given the position of</w:t>
      </w:r>
      <w:r w:rsidRPr="004C68D6">
        <w:rPr>
          <w:rFonts w:ascii="Arial" w:hAnsi="Arial" w:cs="Arial"/>
          <w:i/>
          <w:lang w:val="en-US"/>
        </w:rPr>
        <w:t xml:space="preserve"> z </w:t>
      </w:r>
      <w:r w:rsidRPr="004C68D6">
        <w:rPr>
          <w:rFonts w:ascii="Arial" w:hAnsi="Arial" w:cs="Arial"/>
          <w:lang w:val="en-US"/>
        </w:rPr>
        <w:t>and</w:t>
      </w:r>
      <w:r w:rsidRPr="004C68D6">
        <w:rPr>
          <w:rFonts w:ascii="Arial" w:hAnsi="Arial" w:cs="Arial"/>
          <w:i/>
          <w:lang w:val="en-US"/>
        </w:rPr>
        <w:t xml:space="preserve"> w</w:t>
      </w:r>
      <w:r w:rsidRPr="004C68D6">
        <w:rPr>
          <w:rFonts w:ascii="Arial" w:hAnsi="Arial" w:cs="Arial"/>
          <w:lang w:val="en-US"/>
        </w:rPr>
        <w:t xml:space="preserve"> on the Argand diagram below.  Label the points A, B, C and D using the following options.</w:t>
      </w:r>
    </w:p>
    <w:p w14:paraId="43C076CE" w14:textId="77777777" w:rsidR="003864C1" w:rsidRPr="004C68D6" w:rsidRDefault="003864C1" w:rsidP="003864C1">
      <w:pPr>
        <w:pStyle w:val="NoSpacing"/>
        <w:rPr>
          <w:rFonts w:ascii="Arial" w:hAnsi="Arial" w:cs="Arial"/>
          <w:lang w:val="en-US"/>
        </w:rPr>
      </w:pPr>
    </w:p>
    <w:p w14:paraId="499A8E82" w14:textId="77777777" w:rsidR="003864C1" w:rsidRPr="004C68D6" w:rsidRDefault="003864C1" w:rsidP="003864C1">
      <w:pPr>
        <w:pStyle w:val="NoSpacing"/>
        <w:rPr>
          <w:rFonts w:ascii="Arial" w:hAnsi="Arial" w:cs="Arial"/>
          <w:lang w:val="en-US"/>
        </w:rPr>
      </w:pPr>
      <w:r w:rsidRPr="004C68D6">
        <w:rPr>
          <w:rFonts w:ascii="Arial" w:hAnsi="Arial" w:cs="Arial"/>
          <w:position w:val="-6"/>
          <w:lang w:val="en-US"/>
        </w:rPr>
        <w:object w:dxaOrig="560" w:dyaOrig="240" w14:anchorId="2592FDC2">
          <v:shape id="_x0000_i1050" type="#_x0000_t75" style="width:28pt;height:12pt" o:ole="">
            <v:imagedata r:id="rId53" o:title=""/>
          </v:shape>
          <o:OLEObject Type="Embed" ProgID="Equation.3" ShapeID="_x0000_i1050" DrawAspect="Content" ObjectID="_1383834044" r:id="rId54"/>
        </w:object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position w:val="-6"/>
          <w:lang w:val="en-US"/>
        </w:rPr>
        <w:object w:dxaOrig="340" w:dyaOrig="220" w14:anchorId="131DCC67">
          <v:shape id="_x0000_i1051" type="#_x0000_t75" style="width:17pt;height:11pt" o:ole="">
            <v:imagedata r:id="rId55" o:title=""/>
          </v:shape>
          <o:OLEObject Type="Embed" ProgID="Equation.3" ShapeID="_x0000_i1051" DrawAspect="Content" ObjectID="_1383834045" r:id="rId56"/>
        </w:object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position w:val="-4"/>
          <w:lang w:val="en-US"/>
        </w:rPr>
        <w:object w:dxaOrig="300" w:dyaOrig="240" w14:anchorId="7937457C">
          <v:shape id="_x0000_i1052" type="#_x0000_t75" style="width:15pt;height:12pt" o:ole="">
            <v:imagedata r:id="rId57" o:title=""/>
          </v:shape>
          <o:OLEObject Type="Embed" ProgID="Equation.3" ShapeID="_x0000_i1052" DrawAspect="Content" ObjectID="_1383834046" r:id="rId58"/>
        </w:object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position w:val="-24"/>
          <w:lang w:val="en-US"/>
        </w:rPr>
        <w:object w:dxaOrig="279" w:dyaOrig="620" w14:anchorId="58719D7B">
          <v:shape id="_x0000_i1053" type="#_x0000_t75" style="width:14pt;height:31pt" o:ole="">
            <v:imagedata r:id="rId59" o:title=""/>
          </v:shape>
          <o:OLEObject Type="Embed" ProgID="Equation.3" ShapeID="_x0000_i1053" DrawAspect="Content" ObjectID="_1383834047" r:id="rId60"/>
        </w:object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lang w:val="en-US"/>
        </w:rPr>
        <w:tab/>
      </w:r>
      <w:r w:rsidRPr="004C68D6">
        <w:rPr>
          <w:rFonts w:ascii="Arial" w:hAnsi="Arial" w:cs="Arial"/>
          <w:position w:val="-4"/>
          <w:lang w:val="en-US"/>
        </w:rPr>
        <w:object w:dxaOrig="279" w:dyaOrig="300" w14:anchorId="19B3660E">
          <v:shape id="_x0000_i1054" type="#_x0000_t75" style="width:14pt;height:15pt" o:ole="">
            <v:imagedata r:id="rId61" o:title=""/>
          </v:shape>
          <o:OLEObject Type="Embed" ProgID="Equation.3" ShapeID="_x0000_i1054" DrawAspect="Content" ObjectID="_1383834048" r:id="rId62"/>
        </w:object>
      </w:r>
    </w:p>
    <w:p w14:paraId="4959EA9E" w14:textId="77777777" w:rsidR="003864C1" w:rsidRPr="004C68D6" w:rsidRDefault="003864C1" w:rsidP="003864C1">
      <w:pPr>
        <w:rPr>
          <w:rFonts w:ascii="Arial" w:hAnsi="Arial" w:cs="Arial"/>
          <w:lang w:val="en-US"/>
        </w:rPr>
      </w:pPr>
      <w:r w:rsidRPr="004C68D6">
        <w:rPr>
          <w:rFonts w:ascii="Arial" w:hAnsi="Arial" w:cs="Arial"/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74DBE8" wp14:editId="20254A45">
                <wp:simplePos x="0" y="0"/>
                <wp:positionH relativeFrom="column">
                  <wp:posOffset>-77638</wp:posOffset>
                </wp:positionH>
                <wp:positionV relativeFrom="paragraph">
                  <wp:posOffset>1881</wp:posOffset>
                </wp:positionV>
                <wp:extent cx="5737860" cy="5518785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7860" cy="55187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9DBB638" w14:textId="77777777" w:rsidR="00CF7423" w:rsidRPr="00C43C9E" w:rsidRDefault="00CF7423" w:rsidP="003864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object w:dxaOrig="6144" w:dyaOrig="5650" w14:anchorId="3F696886">
                                <v:shape id="_x0000_i1056" type="#_x0000_t75" style="width:438pt;height:401pt" o:ole="">
                                  <v:imagedata r:id="rId63" o:title=""/>
                                </v:shape>
                                <o:OLEObject Type="Embed" ProgID="FXGraph.Graph" ShapeID="_x0000_i1056" DrawAspect="Content" ObjectID="_1383834060" r:id="rId6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-6.05pt;margin-top:.15pt;width:451.8pt;height:434.55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" filled="f" stroked="f" strokeweight=".5pt">
                <v:textbox style="mso-fit-shape-to-text:t">
                  <w:txbxContent>
                    <w:p w14:paraId="49DBB638" w14:textId="77777777" w:rsidR="00CF7423" w:rsidRPr="00C43C9E" w:rsidRDefault="00CF7423" w:rsidP="003864C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object w:dxaOrig="6144" w:dyaOrig="5650" w14:anchorId="3F696886">
                          <v:shape id="_x0000_i1056" type="#_x0000_t75" style="width:438pt;height:401.35pt" o:ole="">
                            <v:imagedata r:id="rId65" o:title=""/>
                          </v:shape>
                          <o:OLEObject Type="Embed" ProgID="FXGraph.Graph" ShapeID="_x0000_i1056" DrawAspect="Content" ObjectID="_1383716471" r:id="rId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98A7DA0" w14:textId="77777777" w:rsidR="003864C1" w:rsidRPr="004C68D6" w:rsidRDefault="003864C1" w:rsidP="003864C1">
      <w:pPr>
        <w:rPr>
          <w:rFonts w:ascii="Arial" w:hAnsi="Arial" w:cs="Arial"/>
          <w:lang w:val="en-US"/>
        </w:rPr>
      </w:pPr>
    </w:p>
    <w:p w14:paraId="71022EE0" w14:textId="77777777" w:rsidR="003864C1" w:rsidRPr="004C68D6" w:rsidRDefault="003864C1" w:rsidP="003864C1">
      <w:pPr>
        <w:rPr>
          <w:rFonts w:ascii="Arial" w:hAnsi="Arial" w:cs="Arial"/>
          <w:lang w:val="en-US"/>
        </w:rPr>
      </w:pPr>
    </w:p>
    <w:p w14:paraId="7BCD39B6" w14:textId="77777777" w:rsidR="003864C1" w:rsidRPr="004C68D6" w:rsidRDefault="003864C1" w:rsidP="003864C1">
      <w:pPr>
        <w:rPr>
          <w:rFonts w:ascii="Arial" w:hAnsi="Arial" w:cs="Arial"/>
          <w:lang w:val="en-US"/>
        </w:rPr>
      </w:pPr>
    </w:p>
    <w:p w14:paraId="0B2C025E" w14:textId="77777777" w:rsidR="003864C1" w:rsidRPr="004C68D6" w:rsidRDefault="003864C1" w:rsidP="003864C1">
      <w:pPr>
        <w:ind w:left="720" w:hanging="720"/>
        <w:rPr>
          <w:rFonts w:ascii="Arial" w:hAnsi="Arial" w:cs="Arial"/>
          <w:lang w:val="en-US"/>
        </w:rPr>
      </w:pPr>
    </w:p>
    <w:p w14:paraId="32637E61" w14:textId="77777777" w:rsidR="003864C1" w:rsidRPr="004C68D6" w:rsidRDefault="003864C1" w:rsidP="003864C1">
      <w:pPr>
        <w:ind w:left="720" w:hanging="720"/>
        <w:rPr>
          <w:rFonts w:ascii="Arial" w:hAnsi="Arial" w:cs="Arial"/>
          <w:lang w:val="en-US"/>
        </w:rPr>
      </w:pPr>
    </w:p>
    <w:p w14:paraId="2DF42BDA" w14:textId="77777777" w:rsidR="003864C1" w:rsidRPr="004C68D6" w:rsidRDefault="003864C1" w:rsidP="003864C1">
      <w:pPr>
        <w:ind w:left="720" w:hanging="720"/>
        <w:rPr>
          <w:rFonts w:ascii="Arial" w:hAnsi="Arial" w:cs="Arial"/>
          <w:lang w:val="en-US"/>
        </w:rPr>
      </w:pPr>
    </w:p>
    <w:p w14:paraId="0B431128" w14:textId="77777777" w:rsidR="003864C1" w:rsidRPr="004C68D6" w:rsidRDefault="003864C1" w:rsidP="003864C1">
      <w:pPr>
        <w:ind w:left="720" w:hanging="720"/>
        <w:rPr>
          <w:rFonts w:ascii="Arial" w:hAnsi="Arial" w:cs="Arial"/>
          <w:lang w:val="en-US"/>
        </w:rPr>
      </w:pPr>
    </w:p>
    <w:p w14:paraId="26F5DF89" w14:textId="77777777" w:rsidR="003864C1" w:rsidRPr="004C68D6" w:rsidRDefault="003864C1" w:rsidP="003864C1">
      <w:pPr>
        <w:ind w:left="720" w:hanging="720"/>
        <w:rPr>
          <w:rFonts w:ascii="Arial" w:hAnsi="Arial" w:cs="Arial"/>
          <w:lang w:val="en-US"/>
        </w:rPr>
      </w:pPr>
    </w:p>
    <w:p w14:paraId="418D407E" w14:textId="77777777" w:rsidR="003864C1" w:rsidRPr="004C68D6" w:rsidRDefault="003864C1" w:rsidP="003864C1">
      <w:pPr>
        <w:ind w:left="720" w:hanging="720"/>
        <w:rPr>
          <w:rFonts w:ascii="Arial" w:hAnsi="Arial" w:cs="Arial"/>
          <w:lang w:val="en-US"/>
        </w:rPr>
      </w:pPr>
    </w:p>
    <w:p w14:paraId="62F004AD" w14:textId="77777777" w:rsidR="003864C1" w:rsidRPr="004C68D6" w:rsidRDefault="003864C1" w:rsidP="003864C1">
      <w:pPr>
        <w:ind w:left="720" w:hanging="720"/>
        <w:rPr>
          <w:rFonts w:ascii="Arial" w:hAnsi="Arial" w:cs="Arial"/>
          <w:lang w:val="en-US"/>
        </w:rPr>
      </w:pPr>
    </w:p>
    <w:p w14:paraId="2CF0580F" w14:textId="77777777" w:rsidR="003864C1" w:rsidRPr="004C68D6" w:rsidRDefault="003864C1" w:rsidP="003864C1">
      <w:pPr>
        <w:ind w:left="720" w:hanging="720"/>
        <w:rPr>
          <w:rFonts w:ascii="Arial" w:hAnsi="Arial" w:cs="Arial"/>
          <w:lang w:val="en-US"/>
        </w:rPr>
      </w:pPr>
    </w:p>
    <w:p w14:paraId="1B6F10EB" w14:textId="77777777" w:rsidR="003864C1" w:rsidRPr="004C68D6" w:rsidRDefault="003864C1" w:rsidP="003864C1">
      <w:pPr>
        <w:pStyle w:val="Question"/>
      </w:pPr>
    </w:p>
    <w:p w14:paraId="0EE8B634" w14:textId="77777777" w:rsidR="003864C1" w:rsidRPr="004C68D6" w:rsidRDefault="003864C1" w:rsidP="003864C1">
      <w:pPr>
        <w:pStyle w:val="Question"/>
      </w:pPr>
    </w:p>
    <w:p w14:paraId="10A2B086" w14:textId="77777777" w:rsidR="003864C1" w:rsidRPr="004C68D6" w:rsidRDefault="003864C1" w:rsidP="003864C1">
      <w:pPr>
        <w:pStyle w:val="Question"/>
      </w:pPr>
    </w:p>
    <w:p w14:paraId="4C5AD108" w14:textId="77777777" w:rsidR="003864C1" w:rsidRPr="004C68D6" w:rsidRDefault="003864C1" w:rsidP="003864C1">
      <w:pPr>
        <w:pStyle w:val="Question"/>
      </w:pPr>
    </w:p>
    <w:p w14:paraId="5311FD44" w14:textId="77777777" w:rsidR="003864C1" w:rsidRPr="004C68D6" w:rsidRDefault="003864C1" w:rsidP="003864C1">
      <w:pPr>
        <w:pStyle w:val="Question"/>
      </w:pPr>
    </w:p>
    <w:p w14:paraId="742DFFFA" w14:textId="77777777" w:rsidR="003864C1" w:rsidRPr="004C68D6" w:rsidRDefault="003864C1" w:rsidP="003864C1">
      <w:pPr>
        <w:pStyle w:val="Question"/>
      </w:pPr>
    </w:p>
    <w:p w14:paraId="23C217B4" w14:textId="77777777" w:rsidR="003864C1" w:rsidRPr="004C68D6" w:rsidRDefault="003864C1" w:rsidP="003864C1">
      <w:pPr>
        <w:pStyle w:val="Question"/>
      </w:pPr>
    </w:p>
    <w:p w14:paraId="68140DDC" w14:textId="77777777" w:rsidR="003864C1" w:rsidRPr="004C68D6" w:rsidRDefault="003864C1" w:rsidP="003864C1">
      <w:pPr>
        <w:pStyle w:val="Question"/>
      </w:pPr>
    </w:p>
    <w:p w14:paraId="646496F9" w14:textId="77777777" w:rsidR="003864C1" w:rsidRPr="004C68D6" w:rsidRDefault="003864C1" w:rsidP="003864C1">
      <w:pPr>
        <w:pStyle w:val="Question"/>
      </w:pPr>
    </w:p>
    <w:p w14:paraId="0200B770" w14:textId="77777777" w:rsidR="003864C1" w:rsidRPr="004C68D6" w:rsidRDefault="003864C1" w:rsidP="003864C1">
      <w:pPr>
        <w:pStyle w:val="Question"/>
      </w:pPr>
    </w:p>
    <w:p w14:paraId="7089E328" w14:textId="77777777" w:rsidR="003864C1" w:rsidRPr="004C68D6" w:rsidRDefault="003864C1" w:rsidP="003864C1">
      <w:pPr>
        <w:pStyle w:val="Question"/>
      </w:pPr>
    </w:p>
    <w:p w14:paraId="74DC5A76" w14:textId="77777777" w:rsidR="003864C1" w:rsidRPr="004C68D6" w:rsidRDefault="003864C1" w:rsidP="003864C1">
      <w:pPr>
        <w:pStyle w:val="Question"/>
      </w:pPr>
      <w:r w:rsidRPr="004C68D6">
        <w:t>A</w:t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1]</w:t>
      </w:r>
    </w:p>
    <w:p w14:paraId="4487450C" w14:textId="77777777" w:rsidR="003864C1" w:rsidRPr="004C68D6" w:rsidRDefault="003864C1" w:rsidP="003864C1">
      <w:pPr>
        <w:pStyle w:val="Question"/>
      </w:pPr>
    </w:p>
    <w:p w14:paraId="1470B1A8" w14:textId="77777777" w:rsidR="003864C1" w:rsidRPr="004C68D6" w:rsidRDefault="003864C1" w:rsidP="003864C1">
      <w:pPr>
        <w:pStyle w:val="Question"/>
      </w:pPr>
    </w:p>
    <w:p w14:paraId="425C3AC5" w14:textId="77777777" w:rsidR="003864C1" w:rsidRPr="004C68D6" w:rsidRDefault="003864C1" w:rsidP="003864C1">
      <w:pPr>
        <w:pStyle w:val="Question"/>
      </w:pPr>
      <w:r w:rsidRPr="004C68D6">
        <w:t>B</w:t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1]</w:t>
      </w:r>
    </w:p>
    <w:p w14:paraId="67476F01" w14:textId="77777777" w:rsidR="003864C1" w:rsidRPr="004C68D6" w:rsidRDefault="003864C1" w:rsidP="003864C1">
      <w:pPr>
        <w:pStyle w:val="Question"/>
        <w:rPr>
          <w:u w:val="single"/>
        </w:rPr>
      </w:pPr>
    </w:p>
    <w:p w14:paraId="3A7A7898" w14:textId="77777777" w:rsidR="003864C1" w:rsidRPr="004C68D6" w:rsidRDefault="003864C1" w:rsidP="003864C1">
      <w:pPr>
        <w:pStyle w:val="Question"/>
      </w:pPr>
    </w:p>
    <w:p w14:paraId="07712308" w14:textId="77777777" w:rsidR="003864C1" w:rsidRPr="004C68D6" w:rsidRDefault="003864C1" w:rsidP="003864C1">
      <w:pPr>
        <w:pStyle w:val="Question"/>
      </w:pPr>
      <w:r w:rsidRPr="004C68D6">
        <w:t>C</w:t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1]</w:t>
      </w:r>
    </w:p>
    <w:p w14:paraId="1A59AC25" w14:textId="77777777" w:rsidR="003864C1" w:rsidRPr="004C68D6" w:rsidRDefault="003864C1" w:rsidP="003864C1">
      <w:pPr>
        <w:pStyle w:val="Question"/>
        <w:rPr>
          <w:u w:val="single"/>
        </w:rPr>
      </w:pPr>
    </w:p>
    <w:p w14:paraId="7D2DD0CB" w14:textId="77777777" w:rsidR="003864C1" w:rsidRPr="004C68D6" w:rsidRDefault="003864C1" w:rsidP="003864C1">
      <w:pPr>
        <w:pStyle w:val="Question"/>
      </w:pPr>
    </w:p>
    <w:p w14:paraId="61AFF547" w14:textId="77777777" w:rsidR="003864C1" w:rsidRPr="004C68D6" w:rsidRDefault="003864C1" w:rsidP="003864C1">
      <w:pPr>
        <w:pStyle w:val="Question"/>
      </w:pPr>
      <w:r w:rsidRPr="004C68D6">
        <w:t>D</w:t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  <w:u w:val="single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1]</w:t>
      </w:r>
    </w:p>
    <w:p w14:paraId="019CE08D" w14:textId="77777777" w:rsidR="003864C1" w:rsidRDefault="003864C1" w:rsidP="003864C1">
      <w:pPr>
        <w:pStyle w:val="Question"/>
      </w:pPr>
    </w:p>
    <w:p w14:paraId="7A5F294E" w14:textId="77777777" w:rsidR="003864C1" w:rsidRDefault="003864C1" w:rsidP="003864C1">
      <w:pPr>
        <w:pStyle w:val="Question"/>
      </w:pPr>
    </w:p>
    <w:p w14:paraId="2FC09C5C" w14:textId="77777777" w:rsidR="003864C1" w:rsidRDefault="003864C1" w:rsidP="003864C1">
      <w:pPr>
        <w:pStyle w:val="Question"/>
      </w:pPr>
    </w:p>
    <w:p w14:paraId="560DB83E" w14:textId="77777777" w:rsidR="003864C1" w:rsidRDefault="003864C1" w:rsidP="003864C1">
      <w:pPr>
        <w:pStyle w:val="Question"/>
      </w:pPr>
    </w:p>
    <w:p w14:paraId="29AA3415" w14:textId="77777777" w:rsidR="003864C1" w:rsidRDefault="003864C1" w:rsidP="00221B1B">
      <w:pPr>
        <w:pStyle w:val="Question"/>
      </w:pPr>
    </w:p>
    <w:p w14:paraId="3FAC90FF" w14:textId="2E4D40D5" w:rsidR="00221B1B" w:rsidRPr="00621FF2" w:rsidRDefault="0081483E" w:rsidP="00221B1B">
      <w:pPr>
        <w:pStyle w:val="Question"/>
      </w:pPr>
      <w:r>
        <w:lastRenderedPageBreak/>
        <w:t>Question 7</w:t>
      </w:r>
      <w:r w:rsidR="003864C1">
        <w:t xml:space="preserve"> </w:t>
      </w:r>
      <w:r w:rsidR="003841FE">
        <w:tab/>
      </w:r>
      <w:r w:rsidR="003864C1">
        <w:t>[7</w:t>
      </w:r>
      <w:r w:rsidR="00221B1B" w:rsidRPr="00621FF2">
        <w:t xml:space="preserve"> marks]</w:t>
      </w:r>
    </w:p>
    <w:p w14:paraId="5A43577C" w14:textId="77777777" w:rsidR="00221B1B" w:rsidRPr="00621FF2" w:rsidRDefault="00221B1B" w:rsidP="00221B1B">
      <w:pPr>
        <w:pStyle w:val="Question"/>
      </w:pPr>
    </w:p>
    <w:p w14:paraId="64800982" w14:textId="77777777" w:rsidR="00B73FC5" w:rsidRPr="00621FF2" w:rsidRDefault="00221B1B" w:rsidP="00221B1B">
      <w:pPr>
        <w:ind w:left="709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 xml:space="preserve"> </w:t>
      </w:r>
      <w:r w:rsidR="00910076" w:rsidRPr="00621FF2">
        <w:rPr>
          <w:rFonts w:ascii="Arial" w:hAnsi="Arial" w:cs="Arial"/>
          <w:lang w:val="en-US"/>
        </w:rPr>
        <w:t>(a)</w:t>
      </w:r>
      <w:r w:rsidR="00910076" w:rsidRPr="00621FF2">
        <w:rPr>
          <w:rFonts w:ascii="Arial" w:hAnsi="Arial" w:cs="Arial"/>
          <w:lang w:val="en-US"/>
        </w:rPr>
        <w:tab/>
      </w:r>
      <w:r w:rsidR="007B71C2" w:rsidRPr="00621FF2">
        <w:rPr>
          <w:rFonts w:ascii="Arial" w:hAnsi="Arial" w:cs="Arial"/>
          <w:lang w:val="en-US"/>
        </w:rPr>
        <w:t>Represent on the Argand diagram provided below, the loci of points</w:t>
      </w:r>
      <w:r w:rsidR="00D118B6" w:rsidRPr="00621FF2">
        <w:rPr>
          <w:rFonts w:ascii="Arial" w:hAnsi="Arial" w:cs="Arial"/>
          <w:lang w:val="en-US"/>
        </w:rPr>
        <w:t>,</w:t>
      </w:r>
      <w:r w:rsidR="007B71C2" w:rsidRPr="00621FF2">
        <w:rPr>
          <w:rFonts w:ascii="Arial" w:hAnsi="Arial" w:cs="Arial"/>
          <w:lang w:val="en-US"/>
        </w:rPr>
        <w:t xml:space="preserve"> that s</w:t>
      </w:r>
      <w:r w:rsidR="00D118B6" w:rsidRPr="00621FF2">
        <w:rPr>
          <w:rFonts w:ascii="Arial" w:hAnsi="Arial" w:cs="Arial"/>
          <w:lang w:val="en-US"/>
        </w:rPr>
        <w:t xml:space="preserve">atisfy the </w:t>
      </w:r>
      <w:r w:rsidR="00910076" w:rsidRPr="00621FF2">
        <w:rPr>
          <w:rFonts w:ascii="Arial" w:hAnsi="Arial" w:cs="Arial"/>
          <w:lang w:val="en-US"/>
        </w:rPr>
        <w:t xml:space="preserve">following </w:t>
      </w:r>
      <w:r w:rsidR="00D118B6" w:rsidRPr="00621FF2">
        <w:rPr>
          <w:rFonts w:ascii="Arial" w:hAnsi="Arial" w:cs="Arial"/>
          <w:lang w:val="en-US"/>
        </w:rPr>
        <w:t>conditions;</w:t>
      </w:r>
    </w:p>
    <w:p w14:paraId="1EF9BBC9" w14:textId="5572B5B7" w:rsidR="00D118B6" w:rsidRPr="00621FF2" w:rsidRDefault="00D118B6" w:rsidP="00D118B6">
      <w:pPr>
        <w:ind w:left="720" w:hanging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="00910076" w:rsidRPr="00621FF2">
        <w:rPr>
          <w:rFonts w:ascii="Arial" w:hAnsi="Arial" w:cs="Arial"/>
          <w:lang w:val="en-US"/>
        </w:rPr>
        <w:tab/>
      </w:r>
      <w:r w:rsidR="001C6431" w:rsidRPr="001C6431">
        <w:rPr>
          <w:position w:val="-12"/>
        </w:rPr>
        <w:object w:dxaOrig="1260" w:dyaOrig="380" w14:anchorId="090DB320">
          <v:shape id="_x0000_i1057" type="#_x0000_t75" style="width:63pt;height:19pt" o:ole="">
            <v:imagedata r:id="rId67" o:title=""/>
          </v:shape>
          <o:OLEObject Type="Embed" ProgID="Equation.DSMT4" ShapeID="_x0000_i1057" DrawAspect="Content" ObjectID="_1383834049" r:id="rId68"/>
        </w:object>
      </w:r>
      <w:r w:rsidR="00910076" w:rsidRPr="00621FF2">
        <w:rPr>
          <w:rFonts w:ascii="Arial" w:hAnsi="Arial" w:cs="Arial"/>
          <w:lang w:val="en-US"/>
        </w:rPr>
        <w:tab/>
      </w:r>
      <w:r w:rsidR="003864C1">
        <w:rPr>
          <w:rFonts w:ascii="Arial" w:hAnsi="Arial" w:cs="Arial"/>
          <w:lang w:val="en-US"/>
        </w:rPr>
        <w:t>,</w:t>
      </w:r>
      <w:r w:rsidR="00910076" w:rsidRPr="00621FF2">
        <w:rPr>
          <w:rFonts w:ascii="Arial" w:hAnsi="Arial" w:cs="Arial"/>
          <w:lang w:val="en-US"/>
        </w:rPr>
        <w:tab/>
      </w:r>
      <w:r w:rsidR="003864C1" w:rsidRPr="00F565EF">
        <w:rPr>
          <w:rFonts w:cs="Arial"/>
          <w:position w:val="-24"/>
        </w:rPr>
        <w:object w:dxaOrig="1840" w:dyaOrig="620" w14:anchorId="4EA28DB8">
          <v:shape id="_x0000_i1058" type="#_x0000_t75" style="width:92pt;height:31pt" o:ole="">
            <v:imagedata r:id="rId69" o:title=""/>
          </v:shape>
          <o:OLEObject Type="Embed" ProgID="Equation.3" ShapeID="_x0000_i1058" DrawAspect="Content" ObjectID="_1383834050" r:id="rId70"/>
        </w:object>
      </w:r>
      <w:r w:rsidR="00910076" w:rsidRPr="00621FF2">
        <w:rPr>
          <w:rFonts w:ascii="Arial" w:hAnsi="Arial" w:cs="Arial"/>
          <w:lang w:val="en-US"/>
        </w:rPr>
        <w:tab/>
      </w:r>
      <w:proofErr w:type="gramStart"/>
      <w:r w:rsidR="003864C1">
        <w:rPr>
          <w:rFonts w:ascii="Arial" w:hAnsi="Arial" w:cs="Arial"/>
          <w:lang w:val="en-US"/>
        </w:rPr>
        <w:t>and</w:t>
      </w:r>
      <w:proofErr w:type="gramEnd"/>
      <w:r w:rsidR="003864C1">
        <w:rPr>
          <w:rFonts w:ascii="Arial" w:hAnsi="Arial" w:cs="Arial"/>
          <w:lang w:val="en-US"/>
        </w:rPr>
        <w:t xml:space="preserve">     </w:t>
      </w:r>
      <w:r w:rsidR="001C6431" w:rsidRPr="001C6431">
        <w:rPr>
          <w:position w:val="-10"/>
        </w:rPr>
        <w:object w:dxaOrig="2360" w:dyaOrig="320" w14:anchorId="4DC71548">
          <v:shape id="_x0000_i1059" type="#_x0000_t75" style="width:118pt;height:16pt" o:ole="">
            <v:imagedata r:id="rId71" o:title=""/>
          </v:shape>
          <o:OLEObject Type="Embed" ProgID="Equation.DSMT4" ShapeID="_x0000_i1059" DrawAspect="Content" ObjectID="_1383834051" r:id="rId72"/>
        </w:object>
      </w:r>
    </w:p>
    <w:p w14:paraId="6DA5D5A6" w14:textId="734F51A0" w:rsidR="00910076" w:rsidRPr="00621FF2" w:rsidRDefault="008A75C4" w:rsidP="008A75C4">
      <w:pPr>
        <w:ind w:left="720"/>
        <w:jc w:val="center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object w:dxaOrig="5366" w:dyaOrig="5280" w14:anchorId="69885507">
          <v:shape id="_x0000_i1060" type="#_x0000_t75" style="width:364pt;height:358pt" o:ole="">
            <v:imagedata r:id="rId73" o:title=""/>
          </v:shape>
          <o:OLEObject Type="Embed" ProgID="FXGraph.Graph" ShapeID="_x0000_i1060" DrawAspect="Content" ObjectID="_1383834052" r:id="rId74"/>
        </w:object>
      </w:r>
    </w:p>
    <w:p w14:paraId="0E023406" w14:textId="2483B6DD" w:rsidR="00533462" w:rsidRPr="00621FF2" w:rsidRDefault="00592318" w:rsidP="00910076">
      <w:pPr>
        <w:ind w:left="720" w:firstLine="720"/>
        <w:rPr>
          <w:rFonts w:ascii="Arial" w:hAnsi="Arial" w:cs="Arial"/>
          <w:lang w:val="en-US"/>
        </w:rPr>
      </w:pP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Pr="00621FF2">
        <w:rPr>
          <w:rFonts w:ascii="Arial" w:hAnsi="Arial" w:cs="Arial"/>
          <w:lang w:val="en-US"/>
        </w:rPr>
        <w:tab/>
      </w:r>
      <w:r w:rsidR="003864C1">
        <w:rPr>
          <w:rFonts w:ascii="Arial" w:hAnsi="Arial" w:cs="Arial"/>
          <w:lang w:val="en-US"/>
        </w:rPr>
        <w:t>[4</w:t>
      </w:r>
      <w:r w:rsidRPr="00621FF2">
        <w:rPr>
          <w:rFonts w:ascii="Arial" w:hAnsi="Arial" w:cs="Arial"/>
          <w:lang w:val="en-US"/>
        </w:rPr>
        <w:t>]</w:t>
      </w:r>
    </w:p>
    <w:p w14:paraId="6075617E" w14:textId="46E2924E" w:rsidR="00533462" w:rsidRPr="003864C1" w:rsidRDefault="00FC4B74" w:rsidP="00FC4B74">
      <w:pPr>
        <w:ind w:left="720" w:hanging="720"/>
        <w:rPr>
          <w:rFonts w:ascii="Arial" w:hAnsi="Arial" w:cs="Arial"/>
          <w:lang w:val="en-US"/>
        </w:rPr>
      </w:pPr>
      <w:r w:rsidRPr="003864C1">
        <w:rPr>
          <w:rFonts w:ascii="Arial" w:hAnsi="Arial" w:cs="Arial"/>
          <w:lang w:val="en-US"/>
        </w:rPr>
        <w:t>(b)</w:t>
      </w:r>
      <w:r w:rsidRPr="003864C1">
        <w:rPr>
          <w:rFonts w:ascii="Arial" w:hAnsi="Arial" w:cs="Arial"/>
          <w:lang w:val="en-US"/>
        </w:rPr>
        <w:tab/>
      </w:r>
      <w:proofErr w:type="gramStart"/>
      <w:r w:rsidR="003864C1" w:rsidRPr="003864C1">
        <w:rPr>
          <w:rFonts w:ascii="Arial" w:hAnsi="Arial" w:cs="Arial"/>
        </w:rPr>
        <w:t>Given</w:t>
      </w:r>
      <w:proofErr w:type="gramEnd"/>
      <w:r w:rsidR="003864C1" w:rsidRPr="003864C1">
        <w:rPr>
          <w:rFonts w:ascii="Arial" w:hAnsi="Arial" w:cs="Arial"/>
        </w:rPr>
        <w:t xml:space="preserve"> that </w:t>
      </w:r>
      <w:r w:rsidR="003864C1" w:rsidRPr="003864C1">
        <w:rPr>
          <w:rFonts w:ascii="Arial" w:hAnsi="Arial" w:cs="Arial"/>
          <w:position w:val="-12"/>
        </w:rPr>
        <w:object w:dxaOrig="1320" w:dyaOrig="380" w14:anchorId="21E56C5D">
          <v:shape id="_x0000_i1061" type="#_x0000_t75" style="width:67pt;height:19pt" o:ole="">
            <v:imagedata r:id="rId75" o:title=""/>
          </v:shape>
          <o:OLEObject Type="Embed" ProgID="Equation.DSMT4" ShapeID="_x0000_i1061" DrawAspect="Content" ObjectID="_1383834053" r:id="rId76"/>
        </w:object>
      </w:r>
      <w:r w:rsidR="003864C1" w:rsidRPr="003864C1">
        <w:rPr>
          <w:rFonts w:ascii="Arial" w:hAnsi="Arial" w:cs="Arial"/>
        </w:rPr>
        <w:t xml:space="preserve"> state the minimum and maximum value of </w:t>
      </w:r>
      <w:r w:rsidR="003864C1" w:rsidRPr="003864C1">
        <w:rPr>
          <w:rFonts w:ascii="Arial" w:hAnsi="Arial" w:cs="Arial"/>
          <w:position w:val="-12"/>
        </w:rPr>
        <w:object w:dxaOrig="260" w:dyaOrig="360" w14:anchorId="51773F3E">
          <v:shape id="_x0000_i1062" type="#_x0000_t75" style="width:13pt;height:18pt" o:ole="">
            <v:imagedata r:id="rId77" o:title=""/>
          </v:shape>
          <o:OLEObject Type="Embed" ProgID="Equation.DSMT4" ShapeID="_x0000_i1062" DrawAspect="Content" ObjectID="_1383834054" r:id="rId78"/>
        </w:object>
      </w:r>
      <w:r w:rsidR="003864C1" w:rsidRPr="003864C1">
        <w:rPr>
          <w:rFonts w:ascii="Arial" w:hAnsi="Arial" w:cs="Arial"/>
        </w:rPr>
        <w:t>.</w:t>
      </w:r>
      <w:r w:rsidR="003864C1" w:rsidRPr="003864C1">
        <w:rPr>
          <w:rFonts w:ascii="Arial" w:hAnsi="Arial" w:cs="Arial"/>
        </w:rPr>
        <w:tab/>
      </w:r>
    </w:p>
    <w:p w14:paraId="122A1889" w14:textId="77777777" w:rsidR="0092410F" w:rsidRDefault="0092410F" w:rsidP="00FC4B74">
      <w:pPr>
        <w:ind w:left="720" w:hanging="720"/>
        <w:rPr>
          <w:rFonts w:ascii="Arial" w:hAnsi="Arial" w:cs="Arial"/>
          <w:lang w:val="en-US"/>
        </w:rPr>
      </w:pPr>
    </w:p>
    <w:p w14:paraId="73FBF99D" w14:textId="77777777" w:rsidR="0092410F" w:rsidRDefault="0092410F" w:rsidP="00FC4B74">
      <w:pPr>
        <w:ind w:left="720" w:hanging="720"/>
        <w:rPr>
          <w:rFonts w:ascii="Arial" w:hAnsi="Arial" w:cs="Arial"/>
          <w:lang w:val="en-US"/>
        </w:rPr>
      </w:pPr>
    </w:p>
    <w:p w14:paraId="24A3DE91" w14:textId="77777777" w:rsidR="0092410F" w:rsidRPr="00621FF2" w:rsidRDefault="0092410F" w:rsidP="00FC4B74">
      <w:pPr>
        <w:ind w:left="720" w:hanging="720"/>
        <w:rPr>
          <w:rFonts w:ascii="Arial" w:hAnsi="Arial" w:cs="Arial"/>
          <w:lang w:val="en-US"/>
        </w:rPr>
      </w:pPr>
    </w:p>
    <w:p w14:paraId="3D9E351F" w14:textId="77777777" w:rsidR="00221B1B" w:rsidRPr="00621FF2" w:rsidRDefault="00221B1B" w:rsidP="00FC4B74">
      <w:pPr>
        <w:ind w:left="720" w:hanging="720"/>
        <w:rPr>
          <w:rFonts w:ascii="Arial" w:hAnsi="Arial" w:cs="Arial"/>
          <w:lang w:val="en-US"/>
        </w:rPr>
      </w:pPr>
    </w:p>
    <w:p w14:paraId="7968B4EF" w14:textId="1CAC1E20" w:rsidR="00533462" w:rsidRPr="00621FF2" w:rsidRDefault="006C2EE1" w:rsidP="00FC4B74">
      <w:pPr>
        <w:ind w:left="720" w:hanging="72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[3</w:t>
      </w:r>
      <w:r w:rsidR="00592318" w:rsidRPr="00621FF2">
        <w:rPr>
          <w:rFonts w:ascii="Arial" w:hAnsi="Arial" w:cs="Arial"/>
          <w:lang w:val="en-US"/>
        </w:rPr>
        <w:t>]</w:t>
      </w:r>
    </w:p>
    <w:p w14:paraId="6F443EB4" w14:textId="77777777" w:rsidR="00D664C9" w:rsidRDefault="00D664C9">
      <w:pPr>
        <w:rPr>
          <w:rFonts w:ascii="Arial" w:hAnsi="Arial" w:cs="Arial"/>
          <w:lang w:val="en-US"/>
        </w:rPr>
      </w:pPr>
    </w:p>
    <w:p w14:paraId="65E8B567" w14:textId="77777777" w:rsidR="0081483E" w:rsidRDefault="0081483E">
      <w:pPr>
        <w:rPr>
          <w:rFonts w:ascii="Arial" w:hAnsi="Arial" w:cs="Arial"/>
          <w:lang w:val="en-US"/>
        </w:rPr>
      </w:pPr>
    </w:p>
    <w:p w14:paraId="2B841832" w14:textId="77777777" w:rsidR="0081483E" w:rsidRDefault="0081483E">
      <w:pPr>
        <w:rPr>
          <w:rFonts w:ascii="Arial" w:hAnsi="Arial" w:cs="Arial"/>
          <w:lang w:val="en-US"/>
        </w:rPr>
      </w:pPr>
    </w:p>
    <w:p w14:paraId="67530697" w14:textId="64BCF64E" w:rsidR="0081483E" w:rsidRPr="004C68D6" w:rsidRDefault="0081483E" w:rsidP="0081483E">
      <w:pPr>
        <w:pStyle w:val="Question"/>
      </w:pPr>
      <w:r>
        <w:lastRenderedPageBreak/>
        <w:t>Question 8</w:t>
      </w:r>
      <w:r w:rsidRPr="004C68D6">
        <w:t xml:space="preserve"> </w:t>
      </w:r>
      <w:r w:rsidR="003841FE">
        <w:tab/>
      </w:r>
      <w:r w:rsidRPr="004C68D6">
        <w:t>[</w:t>
      </w:r>
      <w:r w:rsidR="00DE7677">
        <w:t>7</w:t>
      </w:r>
      <w:r w:rsidRPr="004C68D6">
        <w:t xml:space="preserve"> marks]</w:t>
      </w:r>
    </w:p>
    <w:p w14:paraId="7730BE32" w14:textId="77777777" w:rsidR="0081483E" w:rsidRPr="004C68D6" w:rsidRDefault="0081483E" w:rsidP="0081483E">
      <w:pPr>
        <w:pStyle w:val="Question"/>
        <w:rPr>
          <w:b w:val="0"/>
        </w:rPr>
      </w:pPr>
    </w:p>
    <w:p w14:paraId="23FD8139" w14:textId="77777777" w:rsidR="0081483E" w:rsidRPr="004C68D6" w:rsidRDefault="0081483E" w:rsidP="0081483E">
      <w:pPr>
        <w:pStyle w:val="Question"/>
        <w:numPr>
          <w:ilvl w:val="0"/>
          <w:numId w:val="3"/>
        </w:numPr>
        <w:ind w:hanging="720"/>
        <w:rPr>
          <w:b w:val="0"/>
        </w:rPr>
      </w:pPr>
      <w:r w:rsidRPr="004C68D6">
        <w:rPr>
          <w:b w:val="0"/>
        </w:rPr>
        <w:t xml:space="preserve">Using your CAS calculator (or otherwise) find all the solutions to </w:t>
      </w:r>
      <w:r w:rsidR="00812492" w:rsidRPr="00CF7423">
        <w:rPr>
          <w:b w:val="0"/>
          <w:position w:val="-18"/>
        </w:rPr>
        <w:object w:dxaOrig="1700" w:dyaOrig="480" w14:anchorId="0C7A445C">
          <v:shape id="_x0000_i1063" type="#_x0000_t75" style="width:85pt;height:24pt" o:ole="">
            <v:imagedata r:id="rId79" o:title=""/>
          </v:shape>
          <o:OLEObject Type="Embed" ProgID="Equation.DSMT4" ShapeID="_x0000_i1063" DrawAspect="Content" ObjectID="_1383834055" r:id="rId80"/>
        </w:object>
      </w:r>
      <w:r w:rsidRPr="004C68D6">
        <w:rPr>
          <w:b w:val="0"/>
        </w:rPr>
        <w:t xml:space="preserve"> in exact polar form, where </w:t>
      </w:r>
      <w:r w:rsidRPr="004C68D6">
        <w:rPr>
          <w:b w:val="0"/>
          <w:position w:val="-10"/>
        </w:rPr>
        <w:object w:dxaOrig="2060" w:dyaOrig="320" w14:anchorId="499D449A">
          <v:shape id="_x0000_i1064" type="#_x0000_t75" style="width:103pt;height:16pt" o:ole="">
            <v:imagedata r:id="rId81" o:title=""/>
          </v:shape>
          <o:OLEObject Type="Embed" ProgID="Equation.3" ShapeID="_x0000_i1064" DrawAspect="Content" ObjectID="_1383834056" r:id="rId82"/>
        </w:object>
      </w:r>
      <w:r w:rsidRPr="004C68D6">
        <w:rPr>
          <w:b w:val="0"/>
        </w:rPr>
        <w:t xml:space="preserve"> </w:t>
      </w:r>
      <w:r w:rsidRPr="004C68D6">
        <w:rPr>
          <w:b w:val="0"/>
          <w:position w:val="-6"/>
        </w:rPr>
        <w:object w:dxaOrig="1180" w:dyaOrig="279" w14:anchorId="315DB737">
          <v:shape id="_x0000_i1065" type="#_x0000_t75" style="width:59pt;height:14pt" o:ole="">
            <v:imagedata r:id="rId83" o:title=""/>
          </v:shape>
          <o:OLEObject Type="Embed" ProgID="Equation.3" ShapeID="_x0000_i1065" DrawAspect="Content" ObjectID="_1383834057" r:id="rId84"/>
        </w:object>
      </w:r>
      <w:proofErr w:type="gramStart"/>
      <w:r w:rsidRPr="004C68D6">
        <w:rPr>
          <w:b w:val="0"/>
        </w:rPr>
        <w:t xml:space="preserve">  and</w:t>
      </w:r>
      <w:proofErr w:type="gramEnd"/>
      <w:r w:rsidRPr="004C68D6">
        <w:rPr>
          <w:b w:val="0"/>
        </w:rPr>
        <w:t xml:space="preserve">   </w:t>
      </w:r>
      <w:r w:rsidRPr="004C68D6">
        <w:rPr>
          <w:b w:val="0"/>
          <w:position w:val="-6"/>
        </w:rPr>
        <w:object w:dxaOrig="560" w:dyaOrig="279" w14:anchorId="734A88B4">
          <v:shape id="_x0000_i1066" type="#_x0000_t75" style="width:28pt;height:14pt" o:ole="">
            <v:imagedata r:id="rId85" o:title=""/>
          </v:shape>
          <o:OLEObject Type="Embed" ProgID="Equation.3" ShapeID="_x0000_i1066" DrawAspect="Content" ObjectID="_1383834058" r:id="rId86"/>
        </w:object>
      </w:r>
      <w:r w:rsidRPr="004C68D6">
        <w:rPr>
          <w:b w:val="0"/>
        </w:rPr>
        <w:t>.</w:t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</w:r>
      <w:r w:rsidRPr="004C68D6">
        <w:rPr>
          <w:b w:val="0"/>
        </w:rPr>
        <w:tab/>
        <w:t>[</w:t>
      </w:r>
      <w:r>
        <w:rPr>
          <w:b w:val="0"/>
        </w:rPr>
        <w:t>4</w:t>
      </w:r>
      <w:r w:rsidRPr="004C68D6">
        <w:rPr>
          <w:b w:val="0"/>
        </w:rPr>
        <w:t>]</w:t>
      </w:r>
    </w:p>
    <w:p w14:paraId="4F532154" w14:textId="77777777" w:rsidR="0081483E" w:rsidRPr="004C68D6" w:rsidRDefault="0081483E" w:rsidP="0081483E">
      <w:pPr>
        <w:pStyle w:val="Question"/>
        <w:rPr>
          <w:b w:val="0"/>
        </w:rPr>
      </w:pPr>
    </w:p>
    <w:p w14:paraId="43326124" w14:textId="77777777" w:rsidR="0081483E" w:rsidRPr="004C68D6" w:rsidRDefault="0081483E" w:rsidP="0081483E">
      <w:pPr>
        <w:pStyle w:val="Question"/>
        <w:rPr>
          <w:b w:val="0"/>
        </w:rPr>
      </w:pPr>
    </w:p>
    <w:p w14:paraId="7EC582CF" w14:textId="77777777" w:rsidR="0081483E" w:rsidRPr="004C68D6" w:rsidRDefault="0081483E" w:rsidP="0081483E">
      <w:pPr>
        <w:pStyle w:val="Question"/>
        <w:rPr>
          <w:b w:val="0"/>
        </w:rPr>
      </w:pPr>
    </w:p>
    <w:p w14:paraId="7A382C24" w14:textId="77777777" w:rsidR="0081483E" w:rsidRPr="004C68D6" w:rsidRDefault="0081483E" w:rsidP="0081483E">
      <w:pPr>
        <w:pStyle w:val="Question"/>
        <w:rPr>
          <w:b w:val="0"/>
        </w:rPr>
      </w:pPr>
    </w:p>
    <w:p w14:paraId="58026553" w14:textId="77777777" w:rsidR="0081483E" w:rsidRPr="004C68D6" w:rsidRDefault="0081483E" w:rsidP="0081483E">
      <w:pPr>
        <w:pStyle w:val="Question"/>
        <w:rPr>
          <w:b w:val="0"/>
        </w:rPr>
      </w:pPr>
    </w:p>
    <w:p w14:paraId="6EF611EB" w14:textId="77777777" w:rsidR="0081483E" w:rsidRPr="004C68D6" w:rsidRDefault="0081483E" w:rsidP="0081483E">
      <w:pPr>
        <w:pStyle w:val="Question"/>
        <w:rPr>
          <w:b w:val="0"/>
        </w:rPr>
      </w:pPr>
    </w:p>
    <w:p w14:paraId="711A4C5E" w14:textId="77777777" w:rsidR="0081483E" w:rsidRDefault="0081483E" w:rsidP="0081483E">
      <w:pPr>
        <w:pStyle w:val="Question"/>
        <w:rPr>
          <w:b w:val="0"/>
        </w:rPr>
      </w:pPr>
    </w:p>
    <w:p w14:paraId="18F0B6D9" w14:textId="77777777" w:rsidR="0081483E" w:rsidRDefault="0081483E" w:rsidP="0081483E">
      <w:pPr>
        <w:pStyle w:val="Question"/>
        <w:rPr>
          <w:b w:val="0"/>
        </w:rPr>
      </w:pPr>
    </w:p>
    <w:p w14:paraId="65A370AE" w14:textId="77777777" w:rsidR="0081483E" w:rsidRDefault="0081483E" w:rsidP="0081483E">
      <w:pPr>
        <w:pStyle w:val="Question"/>
        <w:rPr>
          <w:b w:val="0"/>
        </w:rPr>
      </w:pPr>
    </w:p>
    <w:p w14:paraId="4A26B8D9" w14:textId="77777777" w:rsidR="0081483E" w:rsidRDefault="0081483E" w:rsidP="0081483E">
      <w:pPr>
        <w:pStyle w:val="Question"/>
        <w:rPr>
          <w:b w:val="0"/>
        </w:rPr>
      </w:pPr>
    </w:p>
    <w:p w14:paraId="4A8E3D6A" w14:textId="77777777" w:rsidR="0081483E" w:rsidRDefault="0081483E" w:rsidP="0081483E">
      <w:pPr>
        <w:pStyle w:val="Question"/>
        <w:rPr>
          <w:b w:val="0"/>
        </w:rPr>
      </w:pPr>
    </w:p>
    <w:p w14:paraId="4DD6EA84" w14:textId="77777777" w:rsidR="0081483E" w:rsidRDefault="0081483E" w:rsidP="0081483E">
      <w:pPr>
        <w:pStyle w:val="Question"/>
        <w:rPr>
          <w:b w:val="0"/>
        </w:rPr>
      </w:pPr>
    </w:p>
    <w:p w14:paraId="48EFB015" w14:textId="77777777" w:rsidR="0081483E" w:rsidRDefault="0081483E" w:rsidP="0081483E">
      <w:pPr>
        <w:pStyle w:val="Question"/>
        <w:rPr>
          <w:b w:val="0"/>
        </w:rPr>
      </w:pPr>
    </w:p>
    <w:p w14:paraId="2E42DF36" w14:textId="77777777" w:rsidR="0081483E" w:rsidRPr="004C68D6" w:rsidRDefault="0081483E" w:rsidP="0081483E">
      <w:pPr>
        <w:pStyle w:val="Question"/>
        <w:rPr>
          <w:b w:val="0"/>
        </w:rPr>
      </w:pPr>
    </w:p>
    <w:p w14:paraId="5679DC54" w14:textId="77777777" w:rsidR="0081483E" w:rsidRPr="004C68D6" w:rsidRDefault="0081483E" w:rsidP="0081483E">
      <w:pPr>
        <w:pStyle w:val="Question"/>
        <w:rPr>
          <w:b w:val="0"/>
        </w:rPr>
      </w:pPr>
    </w:p>
    <w:p w14:paraId="1C0667D2" w14:textId="77777777" w:rsidR="0081483E" w:rsidRPr="004C68D6" w:rsidRDefault="0081483E" w:rsidP="0081483E">
      <w:pPr>
        <w:pStyle w:val="Question"/>
        <w:rPr>
          <w:b w:val="0"/>
        </w:rPr>
      </w:pPr>
    </w:p>
    <w:p w14:paraId="3CC9ACF2" w14:textId="77777777" w:rsidR="0081483E" w:rsidRPr="004C68D6" w:rsidRDefault="0081483E" w:rsidP="0081483E">
      <w:pPr>
        <w:pStyle w:val="Question"/>
        <w:rPr>
          <w:b w:val="0"/>
        </w:rPr>
      </w:pPr>
    </w:p>
    <w:p w14:paraId="1FFC8899" w14:textId="77777777" w:rsidR="0081483E" w:rsidRPr="004C68D6" w:rsidRDefault="0081483E" w:rsidP="0081483E">
      <w:pPr>
        <w:pStyle w:val="Question"/>
        <w:rPr>
          <w:b w:val="0"/>
        </w:rPr>
      </w:pPr>
    </w:p>
    <w:p w14:paraId="36111067" w14:textId="77777777" w:rsidR="0081483E" w:rsidRPr="004C68D6" w:rsidRDefault="0081483E" w:rsidP="0081483E">
      <w:pPr>
        <w:pStyle w:val="Question"/>
        <w:rPr>
          <w:b w:val="0"/>
        </w:rPr>
      </w:pPr>
    </w:p>
    <w:p w14:paraId="47AF0972" w14:textId="77777777" w:rsidR="0081483E" w:rsidRPr="004C68D6" w:rsidRDefault="0081483E" w:rsidP="0081483E">
      <w:pPr>
        <w:pStyle w:val="Question"/>
        <w:rPr>
          <w:b w:val="0"/>
        </w:rPr>
      </w:pPr>
    </w:p>
    <w:p w14:paraId="210A45F0" w14:textId="77777777" w:rsidR="0081483E" w:rsidRPr="004C68D6" w:rsidRDefault="0081483E" w:rsidP="0081483E">
      <w:pPr>
        <w:pStyle w:val="Question"/>
        <w:numPr>
          <w:ilvl w:val="0"/>
          <w:numId w:val="3"/>
        </w:numPr>
        <w:ind w:hanging="720"/>
        <w:rPr>
          <w:b w:val="0"/>
        </w:rPr>
      </w:pPr>
      <w:r w:rsidRPr="004C68D6">
        <w:rPr>
          <w:b w:val="0"/>
        </w:rPr>
        <w:t>Draw the solutions from (a) on the complex plane below.  Show all major features.</w:t>
      </w:r>
    </w:p>
    <w:p w14:paraId="2229D4C4" w14:textId="5E997E33" w:rsidR="0081483E" w:rsidRPr="004C68D6" w:rsidRDefault="0081483E" w:rsidP="0081483E">
      <w:pPr>
        <w:pStyle w:val="Question"/>
        <w:ind w:left="8640"/>
        <w:rPr>
          <w:b w:val="0"/>
        </w:rPr>
      </w:pPr>
      <w:r w:rsidRPr="004C68D6">
        <w:rPr>
          <w:b w:val="0"/>
        </w:rPr>
        <w:t>[</w:t>
      </w:r>
      <w:r w:rsidR="00DE7677">
        <w:rPr>
          <w:b w:val="0"/>
        </w:rPr>
        <w:t>3</w:t>
      </w:r>
      <w:r w:rsidRPr="004C68D6">
        <w:rPr>
          <w:b w:val="0"/>
        </w:rPr>
        <w:t>]</w:t>
      </w:r>
    </w:p>
    <w:p w14:paraId="39D42F1B" w14:textId="77777777" w:rsidR="0081483E" w:rsidRPr="004C68D6" w:rsidRDefault="0081483E" w:rsidP="0081483E">
      <w:pPr>
        <w:pStyle w:val="Question"/>
        <w:ind w:left="8640"/>
        <w:rPr>
          <w:b w:val="0"/>
        </w:rPr>
      </w:pPr>
    </w:p>
    <w:p w14:paraId="05A0FF99" w14:textId="5DD50FAE" w:rsidR="0081483E" w:rsidRPr="0081483E" w:rsidRDefault="00927CDB" w:rsidP="0081483E">
      <w:pPr>
        <w:pStyle w:val="Question"/>
        <w:ind w:left="862" w:firstLine="578"/>
        <w:rPr>
          <w:b w:val="0"/>
        </w:rPr>
      </w:pPr>
      <w:r>
        <w:rPr>
          <w:b w:val="0"/>
        </w:rPr>
        <w:object w:dxaOrig="4296" w:dyaOrig="4089" w14:anchorId="0D6B456C">
          <v:shape id="_x0000_i1067" type="#_x0000_t75" style="width:336pt;height:321pt" o:ole="">
            <v:imagedata r:id="rId87" o:title=""/>
          </v:shape>
          <o:OLEObject Type="Embed" ProgID="FXGraph.Graph" ShapeID="_x0000_i1067" DrawAspect="Content" ObjectID="_1383834059" r:id="rId88"/>
        </w:object>
      </w:r>
    </w:p>
    <w:sectPr w:rsidR="0081483E" w:rsidRPr="0081483E" w:rsidSect="00202709"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272B68"/>
    <w:multiLevelType w:val="hybridMultilevel"/>
    <w:tmpl w:val="975E58D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E5526AE"/>
    <w:multiLevelType w:val="hybridMultilevel"/>
    <w:tmpl w:val="1896861A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A3A13AA"/>
    <w:multiLevelType w:val="hybridMultilevel"/>
    <w:tmpl w:val="6FFA5BDC"/>
    <w:lvl w:ilvl="0" w:tplc="3A4283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BFD"/>
    <w:rsid w:val="0003030D"/>
    <w:rsid w:val="00043A60"/>
    <w:rsid w:val="00177605"/>
    <w:rsid w:val="00186B32"/>
    <w:rsid w:val="0019516C"/>
    <w:rsid w:val="001B27A0"/>
    <w:rsid w:val="001C6431"/>
    <w:rsid w:val="00202709"/>
    <w:rsid w:val="00221B1B"/>
    <w:rsid w:val="00240816"/>
    <w:rsid w:val="00240E23"/>
    <w:rsid w:val="00266C48"/>
    <w:rsid w:val="00290722"/>
    <w:rsid w:val="0031044B"/>
    <w:rsid w:val="003841FE"/>
    <w:rsid w:val="003864C1"/>
    <w:rsid w:val="00393C28"/>
    <w:rsid w:val="003B7295"/>
    <w:rsid w:val="003E7BF6"/>
    <w:rsid w:val="004469E3"/>
    <w:rsid w:val="004C595B"/>
    <w:rsid w:val="004D5559"/>
    <w:rsid w:val="00506F17"/>
    <w:rsid w:val="00533462"/>
    <w:rsid w:val="005575BF"/>
    <w:rsid w:val="00572DA4"/>
    <w:rsid w:val="00592318"/>
    <w:rsid w:val="005C7B9D"/>
    <w:rsid w:val="00621FF2"/>
    <w:rsid w:val="006257E7"/>
    <w:rsid w:val="0064048D"/>
    <w:rsid w:val="006C2EE1"/>
    <w:rsid w:val="00727E1E"/>
    <w:rsid w:val="00776A91"/>
    <w:rsid w:val="007A1CA5"/>
    <w:rsid w:val="007B71C2"/>
    <w:rsid w:val="007C40CA"/>
    <w:rsid w:val="007F47D0"/>
    <w:rsid w:val="00812492"/>
    <w:rsid w:val="0081483E"/>
    <w:rsid w:val="00840901"/>
    <w:rsid w:val="00884E1A"/>
    <w:rsid w:val="008919E5"/>
    <w:rsid w:val="008964CC"/>
    <w:rsid w:val="008A75C4"/>
    <w:rsid w:val="008C5575"/>
    <w:rsid w:val="00910076"/>
    <w:rsid w:val="0092410F"/>
    <w:rsid w:val="009277C1"/>
    <w:rsid w:val="00927CDB"/>
    <w:rsid w:val="00953BD5"/>
    <w:rsid w:val="0096146F"/>
    <w:rsid w:val="00A61735"/>
    <w:rsid w:val="00A97CA7"/>
    <w:rsid w:val="00AB2882"/>
    <w:rsid w:val="00B21908"/>
    <w:rsid w:val="00B66EDF"/>
    <w:rsid w:val="00B73FC5"/>
    <w:rsid w:val="00B7442D"/>
    <w:rsid w:val="00BB3AA1"/>
    <w:rsid w:val="00BB6BB4"/>
    <w:rsid w:val="00BF384A"/>
    <w:rsid w:val="00C76860"/>
    <w:rsid w:val="00CA3242"/>
    <w:rsid w:val="00CB3667"/>
    <w:rsid w:val="00CC168C"/>
    <w:rsid w:val="00CD6626"/>
    <w:rsid w:val="00CF7423"/>
    <w:rsid w:val="00D01563"/>
    <w:rsid w:val="00D118B6"/>
    <w:rsid w:val="00D12D3C"/>
    <w:rsid w:val="00D664C9"/>
    <w:rsid w:val="00D8393B"/>
    <w:rsid w:val="00D8632B"/>
    <w:rsid w:val="00DB3AFA"/>
    <w:rsid w:val="00DD0062"/>
    <w:rsid w:val="00DD1ED0"/>
    <w:rsid w:val="00DD7BFD"/>
    <w:rsid w:val="00DE7677"/>
    <w:rsid w:val="00E03548"/>
    <w:rsid w:val="00E3391C"/>
    <w:rsid w:val="00E769C2"/>
    <w:rsid w:val="00EE669D"/>
    <w:rsid w:val="00EF1C43"/>
    <w:rsid w:val="00F25618"/>
    <w:rsid w:val="00F2626D"/>
    <w:rsid w:val="00F86096"/>
    <w:rsid w:val="00FA0A16"/>
    <w:rsid w:val="00FA56C6"/>
    <w:rsid w:val="00FC43D4"/>
    <w:rsid w:val="00FC4B74"/>
    <w:rsid w:val="00FF0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1"/>
    <o:shapelayout v:ext="edit">
      <o:idmap v:ext="edit" data="1"/>
    </o:shapelayout>
  </w:shapeDefaults>
  <w:decimalSymbol w:val="."/>
  <w:listSeparator w:val=","/>
  <w14:docId w14:val="46CECB3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D664C9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Cs w:val="20"/>
      <w:lang w:eastAsia="en-AU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664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1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1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19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919E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D664C9"/>
    <w:rPr>
      <w:rFonts w:ascii="Arial" w:eastAsia="Times New Roman" w:hAnsi="Arial" w:cs="Times New Roman"/>
      <w:b/>
      <w:szCs w:val="20"/>
      <w:lang w:eastAsia="en-AU"/>
    </w:rPr>
  </w:style>
  <w:style w:type="character" w:customStyle="1" w:styleId="Heading3Char">
    <w:name w:val="Heading 3 Char"/>
    <w:basedOn w:val="DefaultParagraphFont"/>
    <w:link w:val="Heading3"/>
    <w:rsid w:val="00D664C9"/>
    <w:rPr>
      <w:rFonts w:ascii="Arial" w:eastAsia="Times New Roman" w:hAnsi="Arial" w:cs="Arial"/>
      <w:b/>
      <w:bCs/>
      <w:sz w:val="26"/>
      <w:szCs w:val="26"/>
      <w:lang w:eastAsia="en-AU"/>
    </w:rPr>
  </w:style>
  <w:style w:type="paragraph" w:styleId="Header">
    <w:name w:val="header"/>
    <w:basedOn w:val="Normal"/>
    <w:link w:val="HeaderChar"/>
    <w:unhideWhenUsed/>
    <w:rsid w:val="00D664C9"/>
    <w:pPr>
      <w:tabs>
        <w:tab w:val="center" w:pos="4320"/>
        <w:tab w:val="right" w:pos="8640"/>
      </w:tabs>
      <w:spacing w:after="0" w:line="240" w:lineRule="auto"/>
    </w:pPr>
    <w:rPr>
      <w:rFonts w:ascii="Arial" w:eastAsia="Times" w:hAnsi="Arial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D664C9"/>
    <w:rPr>
      <w:rFonts w:ascii="Arial" w:eastAsia="Times" w:hAnsi="Arial" w:cs="Times New Roman"/>
      <w:sz w:val="24"/>
      <w:szCs w:val="24"/>
      <w:lang w:eastAsia="en-AU"/>
    </w:rPr>
  </w:style>
  <w:style w:type="character" w:customStyle="1" w:styleId="QuestionChar">
    <w:name w:val="Question Char"/>
    <w:basedOn w:val="DefaultParagraphFont"/>
    <w:link w:val="Question"/>
    <w:locked/>
    <w:rsid w:val="00D664C9"/>
    <w:rPr>
      <w:rFonts w:ascii="Arial" w:eastAsia="MS Mincho" w:hAnsi="Arial" w:cs="Arial"/>
      <w:b/>
      <w:lang w:eastAsia="ja-JP"/>
    </w:rPr>
  </w:style>
  <w:style w:type="paragraph" w:customStyle="1" w:styleId="Question">
    <w:name w:val="Question"/>
    <w:basedOn w:val="Normal"/>
    <w:link w:val="QuestionChar"/>
    <w:qFormat/>
    <w:rsid w:val="00D664C9"/>
    <w:pPr>
      <w:spacing w:after="0" w:line="240" w:lineRule="auto"/>
    </w:pPr>
    <w:rPr>
      <w:rFonts w:ascii="Arial" w:eastAsia="MS Mincho" w:hAnsi="Arial" w:cs="Arial"/>
      <w:b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1C6431"/>
    <w:rPr>
      <w:color w:val="808080"/>
    </w:rPr>
  </w:style>
  <w:style w:type="character" w:customStyle="1" w:styleId="MTConvertedEquation">
    <w:name w:val="MTConvertedEquation"/>
    <w:basedOn w:val="DefaultParagraphFont"/>
    <w:rsid w:val="001C6431"/>
    <w:rPr>
      <w:rFonts w:ascii="Arial" w:hAnsi="Arial" w:cs="Arial"/>
      <w:position w:val="-4"/>
      <w:lang w:val="en-US"/>
    </w:rPr>
  </w:style>
  <w:style w:type="paragraph" w:customStyle="1" w:styleId="PartA">
    <w:name w:val="PartA"/>
    <w:basedOn w:val="Normal"/>
    <w:rsid w:val="003864C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D664C9"/>
    <w:pPr>
      <w:keepNext/>
      <w:spacing w:after="0" w:line="240" w:lineRule="auto"/>
      <w:outlineLvl w:val="1"/>
    </w:pPr>
    <w:rPr>
      <w:rFonts w:ascii="Arial" w:eastAsia="Times New Roman" w:hAnsi="Arial" w:cs="Times New Roman"/>
      <w:b/>
      <w:szCs w:val="20"/>
      <w:lang w:eastAsia="en-AU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664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1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19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19E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919E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D664C9"/>
    <w:rPr>
      <w:rFonts w:ascii="Arial" w:eastAsia="Times New Roman" w:hAnsi="Arial" w:cs="Times New Roman"/>
      <w:b/>
      <w:szCs w:val="20"/>
      <w:lang w:eastAsia="en-AU"/>
    </w:rPr>
  </w:style>
  <w:style w:type="character" w:customStyle="1" w:styleId="Heading3Char">
    <w:name w:val="Heading 3 Char"/>
    <w:basedOn w:val="DefaultParagraphFont"/>
    <w:link w:val="Heading3"/>
    <w:rsid w:val="00D664C9"/>
    <w:rPr>
      <w:rFonts w:ascii="Arial" w:eastAsia="Times New Roman" w:hAnsi="Arial" w:cs="Arial"/>
      <w:b/>
      <w:bCs/>
      <w:sz w:val="26"/>
      <w:szCs w:val="26"/>
      <w:lang w:eastAsia="en-AU"/>
    </w:rPr>
  </w:style>
  <w:style w:type="paragraph" w:styleId="Header">
    <w:name w:val="header"/>
    <w:basedOn w:val="Normal"/>
    <w:link w:val="HeaderChar"/>
    <w:unhideWhenUsed/>
    <w:rsid w:val="00D664C9"/>
    <w:pPr>
      <w:tabs>
        <w:tab w:val="center" w:pos="4320"/>
        <w:tab w:val="right" w:pos="8640"/>
      </w:tabs>
      <w:spacing w:after="0" w:line="240" w:lineRule="auto"/>
    </w:pPr>
    <w:rPr>
      <w:rFonts w:ascii="Arial" w:eastAsia="Times" w:hAnsi="Arial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D664C9"/>
    <w:rPr>
      <w:rFonts w:ascii="Arial" w:eastAsia="Times" w:hAnsi="Arial" w:cs="Times New Roman"/>
      <w:sz w:val="24"/>
      <w:szCs w:val="24"/>
      <w:lang w:eastAsia="en-AU"/>
    </w:rPr>
  </w:style>
  <w:style w:type="character" w:customStyle="1" w:styleId="QuestionChar">
    <w:name w:val="Question Char"/>
    <w:basedOn w:val="DefaultParagraphFont"/>
    <w:link w:val="Question"/>
    <w:locked/>
    <w:rsid w:val="00D664C9"/>
    <w:rPr>
      <w:rFonts w:ascii="Arial" w:eastAsia="MS Mincho" w:hAnsi="Arial" w:cs="Arial"/>
      <w:b/>
      <w:lang w:eastAsia="ja-JP"/>
    </w:rPr>
  </w:style>
  <w:style w:type="paragraph" w:customStyle="1" w:styleId="Question">
    <w:name w:val="Question"/>
    <w:basedOn w:val="Normal"/>
    <w:link w:val="QuestionChar"/>
    <w:qFormat/>
    <w:rsid w:val="00D664C9"/>
    <w:pPr>
      <w:spacing w:after="0" w:line="240" w:lineRule="auto"/>
    </w:pPr>
    <w:rPr>
      <w:rFonts w:ascii="Arial" w:eastAsia="MS Mincho" w:hAnsi="Arial" w:cs="Arial"/>
      <w:b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1C6431"/>
    <w:rPr>
      <w:color w:val="808080"/>
    </w:rPr>
  </w:style>
  <w:style w:type="character" w:customStyle="1" w:styleId="MTConvertedEquation">
    <w:name w:val="MTConvertedEquation"/>
    <w:basedOn w:val="DefaultParagraphFont"/>
    <w:rsid w:val="001C6431"/>
    <w:rPr>
      <w:rFonts w:ascii="Arial" w:hAnsi="Arial" w:cs="Arial"/>
      <w:position w:val="-4"/>
      <w:lang w:val="en-US"/>
    </w:rPr>
  </w:style>
  <w:style w:type="paragraph" w:customStyle="1" w:styleId="PartA">
    <w:name w:val="PartA"/>
    <w:basedOn w:val="Normal"/>
    <w:rsid w:val="003864C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481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oleObject" Target="embeddings/oleObject26.bin"/><Relationship Id="rId84" Type="http://schemas.openxmlformats.org/officeDocument/2006/relationships/oleObject" Target="embeddings/Microsoft_Equation8.bin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Microsoft_Equation3.bin"/><Relationship Id="rId74" Type="http://schemas.openxmlformats.org/officeDocument/2006/relationships/oleObject" Target="embeddings/oleObject28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0.wmf"/><Relationship Id="rId93" Type="http://schemas.openxmlformats.org/officeDocument/2006/relationships/customXml" Target="../customXml/item3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25" Type="http://schemas.openxmlformats.org/officeDocument/2006/relationships/image" Target="media/image11.png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54" Type="http://schemas.openxmlformats.org/officeDocument/2006/relationships/oleObject" Target="embeddings/Microsoft_Equation1.bin"/><Relationship Id="rId70" Type="http://schemas.openxmlformats.org/officeDocument/2006/relationships/oleObject" Target="embeddings/Microsoft_Equation6.bin"/><Relationship Id="rId75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Microsoft_Equation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2.bin"/><Relationship Id="rId91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png"/><Relationship Id="rId78" Type="http://schemas.openxmlformats.org/officeDocument/2006/relationships/oleObject" Target="embeddings/oleObject3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Microsoft_Equation4.bin"/><Relationship Id="rId65" Type="http://schemas.openxmlformats.org/officeDocument/2006/relationships/image" Target="media/image31.png"/><Relationship Id="rId81" Type="http://schemas.openxmlformats.org/officeDocument/2006/relationships/image" Target="media/image38.wmf"/><Relationship Id="rId86" Type="http://schemas.openxmlformats.org/officeDocument/2006/relationships/oleObject" Target="embeddings/Microsoft_Equation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29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customXml" Target="../customXml/item2.xml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5.bin"/><Relationship Id="rId87" Type="http://schemas.openxmlformats.org/officeDocument/2006/relationships/image" Target="media/image41.png"/><Relationship Id="rId61" Type="http://schemas.openxmlformats.org/officeDocument/2006/relationships/image" Target="media/image29.wmf"/><Relationship Id="rId82" Type="http://schemas.openxmlformats.org/officeDocument/2006/relationships/oleObject" Target="embeddings/Microsoft_Equation7.bin"/><Relationship Id="rId19" Type="http://schemas.openxmlformats.org/officeDocument/2006/relationships/image" Target="media/image8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Microsoft_Equation2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E6C92F326698F44BFCAAB0596BE3199" ma:contentTypeVersion="2" ma:contentTypeDescription="Create a new document." ma:contentTypeScope="" ma:versionID="c4cd492420cc56bb3e80e7368197194f">
  <xsd:schema xmlns:xsd="http://www.w3.org/2001/XMLSchema" xmlns:xs="http://www.w3.org/2001/XMLSchema" xmlns:p="http://schemas.microsoft.com/office/2006/metadata/properties" xmlns:ns2="624313cc-0c53-427d-b07e-4543e6d140de" targetNamespace="http://schemas.microsoft.com/office/2006/metadata/properties" ma:root="true" ma:fieldsID="27e5ac5d8998149d42da7905a236b5af" ns2:_="">
    <xsd:import namespace="624313cc-0c53-427d-b07e-4543e6d140d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24313cc-0c53-427d-b07e-4543e6d140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15CB499-BBA7-482C-9968-CFB9A44A6B59}"/>
</file>

<file path=customXml/itemProps2.xml><?xml version="1.0" encoding="utf-8"?>
<ds:datastoreItem xmlns:ds="http://schemas.openxmlformats.org/officeDocument/2006/customXml" ds:itemID="{CD0E9A77-74AA-467C-8BAE-0BC90E93556D}"/>
</file>

<file path=customXml/itemProps3.xml><?xml version="1.0" encoding="utf-8"?>
<ds:datastoreItem xmlns:ds="http://schemas.openxmlformats.org/officeDocument/2006/customXml" ds:itemID="{5247F7CA-0363-4448-A067-F426DC87179B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10</Pages>
  <Words>578</Words>
  <Characters>3296</Characters>
  <Application>Microsoft Macintosh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a Lithgo</dc:creator>
  <cp:lastModifiedBy>IT Resources</cp:lastModifiedBy>
  <cp:revision>32</cp:revision>
  <cp:lastPrinted>2013-02-11T08:11:00Z</cp:lastPrinted>
  <dcterms:created xsi:type="dcterms:W3CDTF">2015-11-08T13:03:00Z</dcterms:created>
  <dcterms:modified xsi:type="dcterms:W3CDTF">2015-11-25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ContentTypeId">
    <vt:lpwstr>0x010100FE6C92F326698F44BFCAAB0596BE3199</vt:lpwstr>
  </property>
</Properties>
</file>